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99D2AB" w14:textId="77777777" w:rsidR="002B1BA1" w:rsidRPr="00CD6782" w:rsidRDefault="002B1BA1" w:rsidP="002B1BA1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1433CDB4" w14:textId="77777777" w:rsidR="002B1BA1" w:rsidRPr="00CD6782" w:rsidRDefault="002B1BA1" w:rsidP="002B1BA1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CD6782">
        <w:rPr>
          <w:rFonts w:ascii="Times New Roman" w:hAnsi="Times New Roman"/>
          <w:sz w:val="32"/>
          <w:szCs w:val="32"/>
          <w:lang w:val="en-US"/>
        </w:rPr>
        <w:t>Name</w:t>
      </w:r>
      <w:r w:rsidRPr="00CD6782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CD6782">
        <w:rPr>
          <w:rFonts w:ascii="Times New Roman" w:hAnsi="Times New Roman"/>
          <w:sz w:val="32"/>
          <w:szCs w:val="32"/>
          <w:lang w:val="en-US"/>
        </w:rPr>
        <w:t>Student number</w:t>
      </w:r>
      <w:r w:rsidRPr="00CD6782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2267353B" w14:textId="77777777" w:rsidR="002B1BA1" w:rsidRPr="00CD6782" w:rsidRDefault="002B1BA1" w:rsidP="002B1BA1">
      <w:pPr>
        <w:rPr>
          <w:rFonts w:ascii="Times New Roman" w:hAnsi="Times New Roman"/>
          <w:szCs w:val="24"/>
          <w:lang w:val="en-US"/>
        </w:rPr>
      </w:pPr>
    </w:p>
    <w:p w14:paraId="6C71CCCE" w14:textId="77777777" w:rsidR="00A72D10" w:rsidRPr="00CD6782" w:rsidRDefault="00A72D10" w:rsidP="00A72D10">
      <w:pPr>
        <w:rPr>
          <w:rFonts w:ascii="Times New Roman" w:hAnsi="Times New Roman"/>
        </w:rPr>
      </w:pPr>
    </w:p>
    <w:p w14:paraId="64CAF9C3" w14:textId="77777777" w:rsidR="00A72D10" w:rsidRPr="00CD6782" w:rsidRDefault="00A72D10" w:rsidP="00A72D10">
      <w:pPr>
        <w:ind w:left="425"/>
        <w:jc w:val="both"/>
        <w:rPr>
          <w:rFonts w:ascii="Times New Roman" w:hAnsi="Times New Roman"/>
          <w:lang w:val="en-US"/>
        </w:rPr>
      </w:pPr>
    </w:p>
    <w:p w14:paraId="59DCA2A7" w14:textId="71272198" w:rsidR="00A72D10" w:rsidRPr="00CD6782" w:rsidRDefault="00B43570" w:rsidP="00A72D10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noProof/>
          <w:snapToGrid/>
          <w:lang w:val="en-US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A0AFECF" wp14:editId="6772AFDA">
                <wp:simplePos x="0" y="0"/>
                <wp:positionH relativeFrom="column">
                  <wp:posOffset>4623435</wp:posOffset>
                </wp:positionH>
                <wp:positionV relativeFrom="paragraph">
                  <wp:posOffset>15875</wp:posOffset>
                </wp:positionV>
                <wp:extent cx="1620520" cy="1735455"/>
                <wp:effectExtent l="0" t="0" r="0" b="0"/>
                <wp:wrapSquare wrapText="bothSides"/>
                <wp:docPr id="1" name="Group 4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20520" cy="1735455"/>
                          <a:chOff x="4926" y="4560"/>
                          <a:chExt cx="2552" cy="2733"/>
                        </a:xfrm>
                      </wpg:grpSpPr>
                      <wps:wsp>
                        <wps:cNvPr id="2" name="AutoShape 4119"/>
                        <wps:cNvSpPr>
                          <a:spLocks noChangeArrowheads="1"/>
                        </wps:cNvSpPr>
                        <wps:spPr bwMode="auto">
                          <a:xfrm rot="18900000" flipH="1">
                            <a:off x="5607" y="6230"/>
                            <a:ext cx="1310" cy="7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4121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6460" y="7056"/>
                            <a:ext cx="47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4122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657" y="7154"/>
                            <a:ext cx="203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412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6235" y="6733"/>
                            <a:ext cx="0" cy="92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4125"/>
                        <wps:cNvSpPr txBox="1">
                          <a:spLocks noChangeArrowheads="1"/>
                        </wps:cNvSpPr>
                        <wps:spPr bwMode="auto">
                          <a:xfrm>
                            <a:off x="6047" y="6787"/>
                            <a:ext cx="457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AC03D4" w14:textId="77777777" w:rsidR="00CD6782" w:rsidRPr="00296B95" w:rsidRDefault="00296B95" w:rsidP="00A72D10">
                              <w:pPr>
                                <w:rPr>
                                  <w:rFonts w:ascii="Times New Roman" w:hAnsi="Times New Roman"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lang w:val="en-US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4126"/>
                        <wps:cNvCnPr>
                          <a:cxnSpLocks noChangeShapeType="1"/>
                        </wps:cNvCnPr>
                        <wps:spPr bwMode="auto">
                          <a:xfrm>
                            <a:off x="6681" y="5279"/>
                            <a:ext cx="0" cy="392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Text Box 4127"/>
                        <wps:cNvSpPr txBox="1">
                          <a:spLocks noChangeArrowheads="1"/>
                        </wps:cNvSpPr>
                        <wps:spPr bwMode="auto">
                          <a:xfrm>
                            <a:off x="6206" y="5671"/>
                            <a:ext cx="457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1A06E3" w14:textId="77777777" w:rsidR="00CD6782" w:rsidRPr="00222436" w:rsidRDefault="00A0037C" w:rsidP="00A72D10">
                              <w:pPr>
                                <w:rPr>
                                  <w:rFonts w:ascii="Times New Roman" w:hAnsi="Times New Roman"/>
                                  <w:sz w:val="2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4130"/>
                        <wps:cNvSpPr txBox="1">
                          <a:spLocks noChangeArrowheads="1"/>
                        </wps:cNvSpPr>
                        <wps:spPr bwMode="auto">
                          <a:xfrm>
                            <a:off x="6643" y="5133"/>
                            <a:ext cx="457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6DAA46" w14:textId="77777777" w:rsidR="00CD6782" w:rsidRPr="00222436" w:rsidRDefault="00CD6782" w:rsidP="00A72D10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222436">
                                <w:rPr>
                                  <w:rFonts w:ascii="Times New Roman" w:hAnsi="Times New Roman"/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5" name="Group 4131"/>
                        <wpg:cNvGrpSpPr>
                          <a:grpSpLocks/>
                        </wpg:cNvGrpSpPr>
                        <wpg:grpSpPr bwMode="auto">
                          <a:xfrm>
                            <a:off x="5660" y="5252"/>
                            <a:ext cx="348" cy="343"/>
                            <a:chOff x="9144" y="7782"/>
                            <a:chExt cx="384" cy="384"/>
                          </a:xfrm>
                        </wpg:grpSpPr>
                        <wps:wsp>
                          <wps:cNvPr id="16" name="Text Box 41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FA7A0C" w14:textId="77777777" w:rsidR="00CD6782" w:rsidRPr="00A0037C" w:rsidRDefault="00A0037C" w:rsidP="00A72D10">
                                <w:pPr>
                                  <w:rPr>
                                    <w:rFonts w:ascii="Times New Roman" w:hAnsi="Times New Roman"/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0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Oval 4133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" name="Group 4134"/>
                        <wpg:cNvGrpSpPr>
                          <a:grpSpLocks/>
                        </wpg:cNvGrpSpPr>
                        <wpg:grpSpPr bwMode="auto">
                          <a:xfrm>
                            <a:off x="5693" y="6077"/>
                            <a:ext cx="348" cy="348"/>
                            <a:chOff x="9144" y="7782"/>
                            <a:chExt cx="384" cy="384"/>
                          </a:xfrm>
                        </wpg:grpSpPr>
                        <wps:wsp>
                          <wps:cNvPr id="19" name="Text Box 41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173616" w14:textId="77777777" w:rsidR="00CD6782" w:rsidRPr="00A0037C" w:rsidRDefault="00A0037C" w:rsidP="00A72D10">
                                <w:pPr>
                                  <w:rPr>
                                    <w:rFonts w:ascii="Times New Roman" w:hAnsi="Times New Roman"/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0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Oval 4136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1" name="AutoShape 4137"/>
                        <wps:cNvSpPr>
                          <a:spLocks noChangeArrowheads="1"/>
                        </wps:cNvSpPr>
                        <wps:spPr bwMode="auto">
                          <a:xfrm rot="24300000">
                            <a:off x="5578" y="5353"/>
                            <a:ext cx="1315" cy="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Line 4141"/>
                        <wps:cNvCnPr>
                          <a:cxnSpLocks noChangeShapeType="1"/>
                        </wps:cNvCnPr>
                        <wps:spPr bwMode="auto">
                          <a:xfrm>
                            <a:off x="6799" y="5853"/>
                            <a:ext cx="50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Text Box 4143"/>
                        <wps:cNvSpPr txBox="1">
                          <a:spLocks noChangeArrowheads="1"/>
                        </wps:cNvSpPr>
                        <wps:spPr bwMode="auto">
                          <a:xfrm>
                            <a:off x="7021" y="5812"/>
                            <a:ext cx="457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BBD03A" w14:textId="77777777" w:rsidR="00CD6782" w:rsidRPr="00222436" w:rsidRDefault="00CD6782" w:rsidP="00A72D10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222436">
                                <w:rPr>
                                  <w:rFonts w:ascii="Times New Roman" w:hAnsi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4144"/>
                        <wps:cNvSpPr txBox="1">
                          <a:spLocks noChangeArrowheads="1"/>
                        </wps:cNvSpPr>
                        <wps:spPr bwMode="auto">
                          <a:xfrm>
                            <a:off x="6681" y="6205"/>
                            <a:ext cx="457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DB3F13" w14:textId="77777777" w:rsidR="00CD6782" w:rsidRPr="00222436" w:rsidRDefault="00CD6782" w:rsidP="00A72D10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222436">
                                <w:rPr>
                                  <w:rFonts w:ascii="Times New Roman" w:hAnsi="Times New Roman"/>
                                  <w:i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5" name="Group 4148"/>
                        <wpg:cNvGrpSpPr>
                          <a:grpSpLocks/>
                        </wpg:cNvGrpSpPr>
                        <wpg:grpSpPr bwMode="auto">
                          <a:xfrm rot="5400000">
                            <a:off x="5451" y="4829"/>
                            <a:ext cx="468" cy="218"/>
                            <a:chOff x="8472" y="10680"/>
                            <a:chExt cx="672" cy="312"/>
                          </a:xfrm>
                        </wpg:grpSpPr>
                        <wps:wsp>
                          <wps:cNvPr id="26" name="AutoShape 4149"/>
                          <wps:cNvSpPr>
                            <a:spLocks noChangeArrowheads="1"/>
                          </wps:cNvSpPr>
                          <wps:spPr bwMode="auto">
                            <a:xfrm>
                              <a:off x="8724" y="10680"/>
                              <a:ext cx="180" cy="192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Rectangle 4150"/>
                          <wps:cNvSpPr>
                            <a:spLocks noChangeArrowheads="1"/>
                          </wps:cNvSpPr>
                          <wps:spPr bwMode="auto">
                            <a:xfrm>
                              <a:off x="8472" y="10849"/>
                              <a:ext cx="672" cy="143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8" name="Line 4151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6480" y="6195"/>
                            <a:ext cx="4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Text Box 4153"/>
                        <wps:cNvSpPr txBox="1">
                          <a:spLocks noChangeArrowheads="1"/>
                        </wps:cNvSpPr>
                        <wps:spPr bwMode="auto">
                          <a:xfrm>
                            <a:off x="5861" y="6562"/>
                            <a:ext cx="457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34E635" w14:textId="77777777" w:rsidR="00CD6782" w:rsidRPr="00A0037C" w:rsidRDefault="00A0037C" w:rsidP="00A72D10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Oval 4154"/>
                        <wps:cNvSpPr>
                          <a:spLocks noChangeArrowheads="1"/>
                        </wps:cNvSpPr>
                        <wps:spPr bwMode="auto">
                          <a:xfrm>
                            <a:off x="5742" y="4913"/>
                            <a:ext cx="86" cy="8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1" name="Group 4162"/>
                        <wpg:cNvGrpSpPr>
                          <a:grpSpLocks/>
                        </wpg:cNvGrpSpPr>
                        <wpg:grpSpPr bwMode="auto">
                          <a:xfrm rot="5400000">
                            <a:off x="5426" y="6627"/>
                            <a:ext cx="468" cy="218"/>
                            <a:chOff x="8472" y="10680"/>
                            <a:chExt cx="672" cy="312"/>
                          </a:xfrm>
                        </wpg:grpSpPr>
                        <wps:wsp>
                          <wps:cNvPr id="32" name="AutoShape 4163"/>
                          <wps:cNvSpPr>
                            <a:spLocks noChangeArrowheads="1"/>
                          </wps:cNvSpPr>
                          <wps:spPr bwMode="auto">
                            <a:xfrm>
                              <a:off x="8724" y="10680"/>
                              <a:ext cx="180" cy="192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Rectangle 4164"/>
                          <wps:cNvSpPr>
                            <a:spLocks noChangeArrowheads="1"/>
                          </wps:cNvSpPr>
                          <wps:spPr bwMode="auto">
                            <a:xfrm>
                              <a:off x="8472" y="10849"/>
                              <a:ext cx="672" cy="143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4" name="Oval 4166"/>
                        <wps:cNvSpPr>
                          <a:spLocks noChangeArrowheads="1"/>
                        </wps:cNvSpPr>
                        <wps:spPr bwMode="auto">
                          <a:xfrm>
                            <a:off x="5743" y="6701"/>
                            <a:ext cx="86" cy="8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5" name="Group 4167"/>
                        <wpg:cNvGrpSpPr>
                          <a:grpSpLocks/>
                        </wpg:cNvGrpSpPr>
                        <wpg:grpSpPr bwMode="auto">
                          <a:xfrm>
                            <a:off x="6540" y="4779"/>
                            <a:ext cx="348" cy="348"/>
                            <a:chOff x="9144" y="7782"/>
                            <a:chExt cx="384" cy="384"/>
                          </a:xfrm>
                        </wpg:grpSpPr>
                        <wps:wsp>
                          <wps:cNvPr id="36" name="Text Box 41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05D973F" w14:textId="77777777" w:rsidR="00CD6782" w:rsidRPr="00A0037C" w:rsidRDefault="00A0037C" w:rsidP="00A72D10">
                                <w:pPr>
                                  <w:rPr>
                                    <w:rFonts w:ascii="Times New Roman" w:hAnsi="Times New Roman"/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0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Oval 4169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8" name="Oval 4170"/>
                        <wps:cNvSpPr>
                          <a:spLocks noChangeArrowheads="1"/>
                        </wps:cNvSpPr>
                        <wps:spPr bwMode="auto">
                          <a:xfrm>
                            <a:off x="6643" y="5800"/>
                            <a:ext cx="86" cy="8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4171"/>
                        <wps:cNvSpPr txBox="1">
                          <a:spLocks noChangeArrowheads="1"/>
                        </wps:cNvSpPr>
                        <wps:spPr bwMode="auto">
                          <a:xfrm>
                            <a:off x="5618" y="4560"/>
                            <a:ext cx="457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F48E12" w14:textId="77777777" w:rsidR="00CD6782" w:rsidRPr="00222436" w:rsidRDefault="00CD6782" w:rsidP="00A72D10">
                              <w:pPr>
                                <w:rPr>
                                  <w:rFonts w:ascii="Times New Roman" w:hAnsi="Times New Roman"/>
                                  <w:sz w:val="20"/>
                                </w:rPr>
                              </w:pPr>
                              <w:r w:rsidRPr="00222436">
                                <w:rPr>
                                  <w:rFonts w:ascii="Times New Roman" w:hAnsi="Times New Roman"/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0" name="Group 4178"/>
                        <wpg:cNvGrpSpPr>
                          <a:grpSpLocks/>
                        </wpg:cNvGrpSpPr>
                        <wpg:grpSpPr bwMode="auto">
                          <a:xfrm rot="-2700000">
                            <a:off x="6263" y="6183"/>
                            <a:ext cx="277" cy="277"/>
                            <a:chOff x="8446" y="4401"/>
                            <a:chExt cx="360" cy="360"/>
                          </a:xfrm>
                        </wpg:grpSpPr>
                        <wps:wsp>
                          <wps:cNvPr id="41" name="AutoShape 41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46" y="4401"/>
                              <a:ext cx="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AutoShape 4180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8266" y="4581"/>
                              <a:ext cx="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3" name="Group 4181"/>
                        <wpg:cNvGrpSpPr>
                          <a:grpSpLocks/>
                        </wpg:cNvGrpSpPr>
                        <wpg:grpSpPr bwMode="auto">
                          <a:xfrm rot="13500000">
                            <a:off x="5976" y="4935"/>
                            <a:ext cx="277" cy="277"/>
                            <a:chOff x="8446" y="4401"/>
                            <a:chExt cx="360" cy="360"/>
                          </a:xfrm>
                        </wpg:grpSpPr>
                        <wps:wsp>
                          <wps:cNvPr id="44" name="AutoShape 41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46" y="4401"/>
                              <a:ext cx="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AutoShape 4183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8266" y="4581"/>
                              <a:ext cx="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6" name="Text Box 4185"/>
                        <wps:cNvSpPr txBox="1">
                          <a:spLocks noChangeArrowheads="1"/>
                        </wps:cNvSpPr>
                        <wps:spPr bwMode="auto">
                          <a:xfrm>
                            <a:off x="5861" y="4767"/>
                            <a:ext cx="457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F6335E" w14:textId="77777777" w:rsidR="00CD6782" w:rsidRPr="00222436" w:rsidRDefault="00CD6782" w:rsidP="00A72D10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222436">
                                <w:rPr>
                                  <w:rFonts w:ascii="Times New Roman" w:hAnsi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4186"/>
                        <wps:cNvSpPr txBox="1">
                          <a:spLocks noChangeArrowheads="1"/>
                        </wps:cNvSpPr>
                        <wps:spPr bwMode="auto">
                          <a:xfrm>
                            <a:off x="6041" y="5832"/>
                            <a:ext cx="457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A8BDDB" w14:textId="77777777" w:rsidR="00CD6782" w:rsidRPr="00222436" w:rsidRDefault="00CD6782" w:rsidP="00A72D10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222436">
                                <w:rPr>
                                  <w:rFonts w:ascii="Times New Roman" w:hAnsi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4189"/>
                        <wps:cNvSpPr txBox="1">
                          <a:spLocks noChangeArrowheads="1"/>
                        </wps:cNvSpPr>
                        <wps:spPr bwMode="auto">
                          <a:xfrm>
                            <a:off x="6198" y="4723"/>
                            <a:ext cx="457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3963D5" w14:textId="77777777" w:rsidR="00CD6782" w:rsidRPr="00222436" w:rsidRDefault="00CD6782" w:rsidP="00A72D10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222436">
                                <w:rPr>
                                  <w:rFonts w:ascii="Times New Roman" w:hAnsi="Times New Roman"/>
                                  <w:i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4190"/>
                        <wps:cNvSpPr txBox="1">
                          <a:spLocks noChangeArrowheads="1"/>
                        </wps:cNvSpPr>
                        <wps:spPr bwMode="auto">
                          <a:xfrm>
                            <a:off x="6253" y="6165"/>
                            <a:ext cx="457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10B7D0" w14:textId="77777777" w:rsidR="00CD6782" w:rsidRPr="00222436" w:rsidRDefault="00CD6782" w:rsidP="00A72D10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222436">
                                <w:rPr>
                                  <w:rFonts w:ascii="Times New Roman" w:hAnsi="Times New Roman"/>
                                  <w:i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Line 4120"/>
                        <wps:cNvCnPr>
                          <a:cxnSpLocks noChangeShapeType="1"/>
                        </wps:cNvCnPr>
                        <wps:spPr bwMode="auto">
                          <a:xfrm>
                            <a:off x="5060" y="4934"/>
                            <a:ext cx="0" cy="175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Text Box 4124"/>
                        <wps:cNvSpPr txBox="1">
                          <a:spLocks noChangeArrowheads="1"/>
                        </wps:cNvSpPr>
                        <wps:spPr bwMode="auto">
                          <a:xfrm>
                            <a:off x="5017" y="5577"/>
                            <a:ext cx="785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F5546C" w14:textId="77777777" w:rsidR="00CD6782" w:rsidRPr="00222436" w:rsidRDefault="00296B95" w:rsidP="00A72D10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 w:rsidRPr="00296B95">
                                <w:rPr>
                                  <w:rFonts w:ascii="Times New Roman" w:hAnsi="Times New Roman"/>
                                </w:rPr>
                                <w:t>2</w:t>
                              </w:r>
                              <w:r w:rsidR="00CD6782" w:rsidRPr="00222436">
                                <w:rPr>
                                  <w:rFonts w:ascii="Times New Roman" w:hAnsi="Times New Roman"/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Line 4142"/>
                        <wps:cNvCnPr>
                          <a:cxnSpLocks noChangeShapeType="1"/>
                        </wps:cNvCnPr>
                        <wps:spPr bwMode="auto">
                          <a:xfrm>
                            <a:off x="4943" y="6701"/>
                            <a:ext cx="52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4152"/>
                        <wps:cNvCnPr>
                          <a:cxnSpLocks noChangeShapeType="1"/>
                        </wps:cNvCnPr>
                        <wps:spPr bwMode="auto">
                          <a:xfrm>
                            <a:off x="4926" y="4936"/>
                            <a:ext cx="52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A0AFECF" id="Group 4194" o:spid="_x0000_s1026" style="position:absolute;margin-left:364.05pt;margin-top:1.25pt;width:127.6pt;height:136.65pt;z-index:251666432" coordorigin="4926,4560" coordsize="2552,27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">
                <v:roundrect id="AutoShape 4119" o:spid="_x0000_s1027" style="position:absolute;left:5607;top:6230;width:1310;height:78;rotation:45;flip:x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" fillcolor="black" strokeweight="1pt">
                  <v:fill r:id="rId7" o:title="" type="pattern"/>
                </v:roundrect>
                <v:line id="Line 4121" o:spid="_x0000_s1028" style="position:absolute;rotation:90;visibility:visible;mso-wrap-style:square" from="6460,7056" to="6935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" strokeweight="1pt"/>
                <v:line id="Line 4122" o:spid="_x0000_s1029" style="position:absolute;rotation:90;visibility:visible;mso-wrap-style:square" from="5657,7154" to="5860,7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" strokeweight="1pt"/>
                <v:line id="Line 4123" o:spid="_x0000_s1030" style="position:absolute;rotation:90;visibility:visible;mso-wrap-style:square" from="6235,6733" to="6235,7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" strokeweight="1pt">
                  <v:stroke startarrow="block" startarrowwidth="narrow" endarrow="block" endarrowwidth="narrow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125" o:spid="_x0000_s1031" type="#_x0000_t202" style="position:absolute;left:6047;top:6787;width:457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3AAC03D4" w14:textId="77777777" w:rsidR="00CD6782" w:rsidRPr="00296B95" w:rsidRDefault="00296B95" w:rsidP="00A72D10">
                        <w:pPr>
                          <w:rPr>
                            <w:rFonts w:ascii="Times New Roman" w:hAnsi="Times New Roman"/>
                            <w:i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lang w:val="en-US"/>
                          </w:rPr>
                          <w:t>L</w:t>
                        </w:r>
                      </w:p>
                    </w:txbxContent>
                  </v:textbox>
                </v:shape>
                <v:line id="Line 4126" o:spid="_x0000_s1032" style="position:absolute;visibility:visible;mso-wrap-style:square" from="6681,5279" to="6681,5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" strokeweight="1.25pt">
                  <v:stroke endarrow="block" endarrowwidth="narrow"/>
                </v:line>
                <v:shape id="Text Box 4127" o:spid="_x0000_s1033" type="#_x0000_t202" style="position:absolute;left:6206;top:5671;width:457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631A06E3" w14:textId="77777777" w:rsidR="00CD6782" w:rsidRPr="00222436" w:rsidRDefault="00A0037C" w:rsidP="00A72D10">
                        <w:pPr>
                          <w:rPr>
                            <w:rFonts w:ascii="Times New Roman" w:hAnsi="Times New Roman"/>
                            <w:sz w:val="20"/>
                          </w:rPr>
                        </w:pPr>
                        <w:r>
                          <w:rPr>
                            <w:rFonts w:ascii="Times New Roman" w:hAnsi="Times New Roman"/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4130" o:spid="_x0000_s1034" type="#_x0000_t202" style="position:absolute;left:6643;top:5133;width:457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746DAA46" w14:textId="77777777" w:rsidR="00CD6782" w:rsidRPr="00222436" w:rsidRDefault="00CD6782" w:rsidP="00A72D10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 w:rsidRPr="00222436">
                          <w:rPr>
                            <w:rFonts w:ascii="Times New Roman" w:hAnsi="Times New Roman"/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group id="Group 4131" o:spid="_x0000_s1035" style="position:absolute;left:5660;top:5252;width:348;height:343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<v:shape id="Text Box 4132" o:spid="_x0000_s1036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  <v:textbox>
                      <w:txbxContent>
                        <w:p w14:paraId="25FA7A0C" w14:textId="77777777" w:rsidR="00CD6782" w:rsidRPr="00A0037C" w:rsidRDefault="00A0037C" w:rsidP="00A72D10">
                          <w:pPr>
                            <w:rPr>
                              <w:rFonts w:ascii="Times New Roman" w:hAnsi="Times New Roman"/>
                              <w:sz w:val="20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0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4133" o:spid="_x0000_s1037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" filled="f" strokeweight="1pt"/>
                </v:group>
                <v:group id="Group 4134" o:spid="_x0000_s1038" style="position:absolute;left:5693;top:6077;width:348;height:348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shape id="Text Box 4135" o:spid="_x0000_s1039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<v:textbox>
                      <w:txbxContent>
                        <w:p w14:paraId="5F173616" w14:textId="77777777" w:rsidR="00CD6782" w:rsidRPr="00A0037C" w:rsidRDefault="00A0037C" w:rsidP="00A72D10">
                          <w:pPr>
                            <w:rPr>
                              <w:rFonts w:ascii="Times New Roman" w:hAnsi="Times New Roman"/>
                              <w:sz w:val="20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0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4136" o:spid="_x0000_s1040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" filled="f" strokeweight="1pt"/>
                </v:group>
                <v:roundrect id="AutoShape 4137" o:spid="_x0000_s1041" style="position:absolute;left:5578;top:5353;width:1315;height:76;rotation:4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" fillcolor="black" strokeweight="1pt">
                  <v:fill r:id="rId7" o:title="" type="pattern"/>
                </v:roundrect>
                <v:line id="Line 4141" o:spid="_x0000_s1042" style="position:absolute;visibility:visible;mso-wrap-style:square" from="6799,5853" to="7300,58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" strokeweight="1pt"/>
                <v:shape id="Text Box 4143" o:spid="_x0000_s1043" type="#_x0000_t202" style="position:absolute;left:7021;top:5812;width:457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14:paraId="6EBBD03A" w14:textId="77777777" w:rsidR="00CD6782" w:rsidRPr="00222436" w:rsidRDefault="00CD6782" w:rsidP="00A72D10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 w:rsidRPr="00222436">
                          <w:rPr>
                            <w:rFonts w:ascii="Times New Roman" w:hAnsi="Times New Roman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4144" o:spid="_x0000_s1044" type="#_x0000_t202" style="position:absolute;left:6681;top:6205;width:457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14:paraId="6FDB3F13" w14:textId="77777777" w:rsidR="00CD6782" w:rsidRPr="00222436" w:rsidRDefault="00CD6782" w:rsidP="00A72D10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 w:rsidRPr="00222436">
                          <w:rPr>
                            <w:rFonts w:ascii="Times New Roman" w:hAnsi="Times New Roman"/>
                            <w:i/>
                          </w:rPr>
                          <w:t>Z</w:t>
                        </w:r>
                      </w:p>
                    </w:txbxContent>
                  </v:textbox>
                </v:shape>
                <v:group id="Group 4148" o:spid="_x0000_s1045" style="position:absolute;left:5451;top:4829;width:468;height:218;rotation:90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4149" o:spid="_x0000_s1046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" fillcolor="black">
                    <v:fill r:id="rId8" o:title="" type="pattern"/>
                  </v:shape>
                  <v:rect id="Rectangle 4150" o:spid="_x0000_s1047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" fillcolor="black" stroked="f">
                    <v:fill r:id="rId8" o:title="" type="pattern"/>
                  </v:rect>
                </v:group>
                <v:line id="Line 4151" o:spid="_x0000_s1048" style="position:absolute;rotation:90;visibility:visible;mso-wrap-style:square" from="6480,6195" to="6940,6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" strokeweight="1pt"/>
                <v:shape id="Text Box 4153" o:spid="_x0000_s1049" type="#_x0000_t202" style="position:absolute;left:5861;top:6562;width:457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<v:textbox>
                    <w:txbxContent>
                      <w:p w14:paraId="7934E635" w14:textId="77777777" w:rsidR="00CD6782" w:rsidRPr="00A0037C" w:rsidRDefault="00A0037C" w:rsidP="00A72D10">
                        <w:pPr>
                          <w:rPr>
                            <w:rFonts w:ascii="Times New Roman" w:hAnsi="Times New Roman"/>
                            <w:sz w:val="20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sz w:val="20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oval id="Oval 4154" o:spid="_x0000_s1050" style="position:absolute;left:5742;top:4913;width:86;height: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" strokeweight="1pt"/>
                <v:group id="Group 4162" o:spid="_x0000_s1051" style="position:absolute;left:5426;top:6627;width:468;height:218;rotation:90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">
                  <v:shape id="AutoShape 4163" o:spid="_x0000_s1052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" fillcolor="black">
                    <v:fill r:id="rId8" o:title="" type="pattern"/>
                  </v:shape>
                  <v:rect id="Rectangle 4164" o:spid="_x0000_s1053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" fillcolor="black" stroked="f">
                    <v:fill r:id="rId8" o:title="" type="pattern"/>
                  </v:rect>
                </v:group>
                <v:oval id="Oval 4166" o:spid="_x0000_s1054" style="position:absolute;left:5743;top:6701;width:86;height: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" strokeweight="1pt"/>
                <v:group id="Group 4167" o:spid="_x0000_s1055" style="position:absolute;left:6540;top:4779;width:348;height:348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<v:shape id="Text Box 4168" o:spid="_x0000_s1056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  <v:textbox>
                      <w:txbxContent>
                        <w:p w14:paraId="605D973F" w14:textId="77777777" w:rsidR="00CD6782" w:rsidRPr="00A0037C" w:rsidRDefault="00A0037C" w:rsidP="00A72D10">
                          <w:pPr>
                            <w:rPr>
                              <w:rFonts w:ascii="Times New Roman" w:hAnsi="Times New Roman"/>
                              <w:sz w:val="20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0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oval id="Oval 4169" o:spid="_x0000_s1057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" filled="f" strokeweight="1pt"/>
                </v:group>
                <v:oval id="Oval 4170" o:spid="_x0000_s1058" style="position:absolute;left:6643;top:5800;width:86;height: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" strokeweight="1pt"/>
                <v:shape id="Text Box 4171" o:spid="_x0000_s1059" type="#_x0000_t202" style="position:absolute;left:5618;top:4560;width:457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<v:textbox>
                    <w:txbxContent>
                      <w:p w14:paraId="2DF48E12" w14:textId="77777777" w:rsidR="00CD6782" w:rsidRPr="00222436" w:rsidRDefault="00CD6782" w:rsidP="00A72D10">
                        <w:pPr>
                          <w:rPr>
                            <w:rFonts w:ascii="Times New Roman" w:hAnsi="Times New Roman"/>
                            <w:sz w:val="20"/>
                          </w:rPr>
                        </w:pPr>
                        <w:r w:rsidRPr="00222436">
                          <w:rPr>
                            <w:rFonts w:ascii="Times New Roman" w:hAnsi="Times New Roman"/>
                            <w:sz w:val="20"/>
                          </w:rPr>
                          <w:t>3</w:t>
                        </w:r>
                      </w:p>
                    </w:txbxContent>
                  </v:textbox>
                </v:shape>
                <v:group id="Group 4178" o:spid="_x0000_s1060" style="position:absolute;left:6263;top:6183;width:277;height:277;rotation:-45" coordorigin="8446,4401" coordsize="36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4179" o:spid="_x0000_s1061" type="#_x0000_t32" style="position:absolute;left:8446;top:4401;width:3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"/>
                  <v:shape id="AutoShape 4180" o:spid="_x0000_s1062" type="#_x0000_t32" style="position:absolute;left:8266;top:4581;width:36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"/>
                </v:group>
                <v:group id="Group 4181" o:spid="_x0000_s1063" style="position:absolute;left:5976;top:4935;width:277;height:277;rotation:-135" coordorigin="8446,4401" coordsize="36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">
                  <v:shape id="AutoShape 4182" o:spid="_x0000_s1064" type="#_x0000_t32" style="position:absolute;left:8446;top:4401;width:3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"/>
                  <v:shape id="AutoShape 4183" o:spid="_x0000_s1065" type="#_x0000_t32" style="position:absolute;left:8266;top:4581;width:36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"/>
                </v:group>
                <v:shape id="Text Box 4185" o:spid="_x0000_s1066" type="#_x0000_t202" style="position:absolute;left:5861;top:4767;width:457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scL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" filled="f" stroked="f">
                  <v:textbox>
                    <w:txbxContent>
                      <w:p w14:paraId="4DF6335E" w14:textId="77777777" w:rsidR="00CD6782" w:rsidRPr="00222436" w:rsidRDefault="00CD6782" w:rsidP="00A72D10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 w:rsidRPr="00222436">
                          <w:rPr>
                            <w:rFonts w:ascii="Times New Roman" w:hAnsi="Times New Roman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4186" o:spid="_x0000_s1067" type="#_x0000_t202" style="position:absolute;left:6041;top:5832;width:457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<v:textbox>
                    <w:txbxContent>
                      <w:p w14:paraId="78A8BDDB" w14:textId="77777777" w:rsidR="00CD6782" w:rsidRPr="00222436" w:rsidRDefault="00CD6782" w:rsidP="00A72D10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 w:rsidRPr="00222436">
                          <w:rPr>
                            <w:rFonts w:ascii="Times New Roman" w:hAnsi="Times New Roman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4189" o:spid="_x0000_s1068" type="#_x0000_t202" style="position:absolute;left:6198;top:4723;width:457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<v:textbox>
                    <w:txbxContent>
                      <w:p w14:paraId="1A3963D5" w14:textId="77777777" w:rsidR="00CD6782" w:rsidRPr="00222436" w:rsidRDefault="00CD6782" w:rsidP="00A72D10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 w:rsidRPr="00222436">
                          <w:rPr>
                            <w:rFonts w:ascii="Times New Roman" w:hAnsi="Times New Roman"/>
                            <w:i/>
                          </w:rPr>
                          <w:t>z</w:t>
                        </w:r>
                      </w:p>
                    </w:txbxContent>
                  </v:textbox>
                </v:shape>
                <v:shape id="Text Box 4190" o:spid="_x0000_s1069" type="#_x0000_t202" style="position:absolute;left:6253;top:6165;width:457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<v:textbox>
                    <w:txbxContent>
                      <w:p w14:paraId="6D10B7D0" w14:textId="77777777" w:rsidR="00CD6782" w:rsidRPr="00222436" w:rsidRDefault="00CD6782" w:rsidP="00A72D10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 w:rsidRPr="00222436">
                          <w:rPr>
                            <w:rFonts w:ascii="Times New Roman" w:hAnsi="Times New Roman"/>
                            <w:i/>
                          </w:rPr>
                          <w:t>z</w:t>
                        </w:r>
                      </w:p>
                    </w:txbxContent>
                  </v:textbox>
                </v:shape>
                <v:line id="Line 4120" o:spid="_x0000_s1070" style="position:absolute;visibility:visible;mso-wrap-style:square" from="5060,4934" to="5060,6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" strokeweight="1pt">
                  <v:stroke startarrow="block" startarrowwidth="narrow" endarrow="block" endarrowwidth="narrow"/>
                </v:line>
                <v:shape id="Text Box 4124" o:spid="_x0000_s1071" type="#_x0000_t202" style="position:absolute;left:5017;top:5577;width:785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<v:textbox>
                    <w:txbxContent>
                      <w:p w14:paraId="08F5546C" w14:textId="77777777" w:rsidR="00CD6782" w:rsidRPr="00222436" w:rsidRDefault="00296B95" w:rsidP="00A72D10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 w:rsidRPr="00296B95">
                          <w:rPr>
                            <w:rFonts w:ascii="Times New Roman" w:hAnsi="Times New Roman"/>
                          </w:rPr>
                          <w:t>2</w:t>
                        </w:r>
                        <w:r w:rsidR="00CD6782" w:rsidRPr="00222436">
                          <w:rPr>
                            <w:rFonts w:ascii="Times New Roman" w:hAnsi="Times New Roman"/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line id="Line 4142" o:spid="_x0000_s1072" style="position:absolute;visibility:visible;mso-wrap-style:square" from="4943,6701" to="5465,67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" strokeweight="1pt"/>
                <v:line id="Line 4152" o:spid="_x0000_s1073" style="position:absolute;visibility:visible;mso-wrap-style:square" from="4926,4936" to="5448,4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" strokeweight="1pt"/>
                <w10:wrap type="square"/>
              </v:group>
            </w:pict>
          </mc:Fallback>
        </mc:AlternateContent>
      </w:r>
      <w:r w:rsidR="004E5948">
        <w:rPr>
          <w:rFonts w:ascii="Times New Roman" w:hAnsi="Times New Roman"/>
          <w:b/>
          <w:sz w:val="32"/>
          <w:szCs w:val="32"/>
          <w:lang w:val="en-US"/>
        </w:rPr>
        <w:t>A</w:t>
      </w:r>
      <w:r w:rsidR="00A72D10" w:rsidRPr="00CD6782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 w:rsidR="004E5948">
        <w:rPr>
          <w:rFonts w:ascii="Times New Roman" w:hAnsi="Times New Roman"/>
          <w:b/>
          <w:sz w:val="32"/>
          <w:szCs w:val="32"/>
          <w:lang w:val="en-US"/>
        </w:rPr>
        <w:t>3</w:t>
      </w:r>
    </w:p>
    <w:p w14:paraId="0058C154" w14:textId="77777777" w:rsidR="00A72D10" w:rsidRPr="00CD6782" w:rsidRDefault="00A72D10" w:rsidP="004E5948">
      <w:pPr>
        <w:ind w:right="-6"/>
        <w:jc w:val="both"/>
        <w:rPr>
          <w:rFonts w:ascii="Times New Roman" w:hAnsi="Times New Roman"/>
          <w:lang w:val="en-US"/>
        </w:rPr>
      </w:pPr>
    </w:p>
    <w:p w14:paraId="67FD7321" w14:textId="77777777" w:rsidR="00A72D10" w:rsidRPr="00CD6782" w:rsidRDefault="00A72D10" w:rsidP="00A72D10">
      <w:pPr>
        <w:spacing w:line="360" w:lineRule="exact"/>
        <w:jc w:val="both"/>
        <w:rPr>
          <w:rFonts w:ascii="Times New Roman" w:hAnsi="Times New Roman"/>
          <w:lang w:val="en-US"/>
        </w:rPr>
      </w:pPr>
      <w:r w:rsidRPr="00CD6782">
        <w:rPr>
          <w:rFonts w:ascii="Times New Roman" w:hAnsi="Times New Roman"/>
          <w:lang w:val="en-US"/>
        </w:rPr>
        <w:t xml:space="preserve">Determine horizontal and vertical displacements of node </w:t>
      </w:r>
      <w:r w:rsidR="00A0037C">
        <w:rPr>
          <w:rFonts w:ascii="Times New Roman" w:hAnsi="Times New Roman"/>
          <w:lang w:val="en-US"/>
        </w:rPr>
        <w:t xml:space="preserve">2 </w:t>
      </w:r>
      <w:r w:rsidRPr="00CD6782">
        <w:rPr>
          <w:rFonts w:ascii="Times New Roman" w:hAnsi="Times New Roman"/>
          <w:lang w:val="en-US"/>
        </w:rPr>
        <w:t xml:space="preserve">of the bar structure </w:t>
      </w:r>
      <w:r w:rsidR="00A0037C">
        <w:rPr>
          <w:rFonts w:ascii="Times New Roman" w:hAnsi="Times New Roman"/>
          <w:lang w:val="en-US"/>
        </w:rPr>
        <w:t xml:space="preserve">shown. </w:t>
      </w:r>
      <w:r w:rsidRPr="00CD6782">
        <w:rPr>
          <w:rFonts w:ascii="Times New Roman" w:hAnsi="Times New Roman"/>
          <w:lang w:val="en-US"/>
        </w:rPr>
        <w:t xml:space="preserve">The cross-sectional area of the bars </w:t>
      </w:r>
      <w:r w:rsidR="002E4AA9" w:rsidRPr="00CD6782">
        <w:rPr>
          <w:rFonts w:ascii="Times New Roman" w:hAnsi="Times New Roman"/>
          <w:lang w:val="en-US"/>
        </w:rPr>
        <w:t>and Young</w:t>
      </w:r>
      <w:r w:rsidR="002E4AA9">
        <w:rPr>
          <w:rFonts w:ascii="Times New Roman" w:hAnsi="Times New Roman"/>
          <w:lang w:val="en-US"/>
        </w:rPr>
        <w:t>’s modulus of the material are</w:t>
      </w:r>
      <w:r w:rsidRPr="00CD6782">
        <w:rPr>
          <w:rFonts w:ascii="Times New Roman" w:hAnsi="Times New Roman"/>
          <w:lang w:val="en-US"/>
        </w:rPr>
        <w:t xml:space="preserve"> </w:t>
      </w:r>
      <w:r w:rsidRPr="00CD6782">
        <w:rPr>
          <w:rFonts w:ascii="Times New Roman" w:hAnsi="Times New Roman"/>
          <w:position w:val="-6"/>
        </w:rPr>
        <w:object w:dxaOrig="520" w:dyaOrig="340" w14:anchorId="37503A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1pt;height:16.95pt" o:ole="">
            <v:imagedata r:id="rId9" o:title=""/>
          </v:shape>
          <o:OLEObject Type="Embed" ProgID="Equation.DSMT4" ShapeID="_x0000_i1025" DrawAspect="Content" ObjectID="_1760359540" r:id="rId10"/>
        </w:object>
      </w:r>
      <w:r w:rsidRPr="00CD6782">
        <w:rPr>
          <w:rFonts w:ascii="Times New Roman" w:hAnsi="Times New Roman"/>
          <w:lang w:val="en-US"/>
        </w:rPr>
        <w:t xml:space="preserve"> </w:t>
      </w:r>
      <w:r w:rsidR="002E4AA9">
        <w:rPr>
          <w:rFonts w:ascii="Times New Roman" w:hAnsi="Times New Roman"/>
          <w:lang w:val="en-US"/>
        </w:rPr>
        <w:t xml:space="preserve">and </w:t>
      </w:r>
      <w:r w:rsidRPr="00CD6782">
        <w:rPr>
          <w:rFonts w:ascii="Times New Roman" w:hAnsi="Times New Roman"/>
          <w:i/>
          <w:lang w:val="en-US"/>
        </w:rPr>
        <w:t>E</w:t>
      </w:r>
      <w:r w:rsidRPr="00CD6782">
        <w:rPr>
          <w:rFonts w:ascii="Times New Roman" w:hAnsi="Times New Roman"/>
          <w:lang w:val="en-US"/>
        </w:rPr>
        <w:t xml:space="preserve">. </w:t>
      </w:r>
    </w:p>
    <w:p w14:paraId="01369B00" w14:textId="77777777" w:rsidR="00A72D10" w:rsidRDefault="00A72D10" w:rsidP="00A72D10">
      <w:pPr>
        <w:tabs>
          <w:tab w:val="left" w:pos="1418"/>
          <w:tab w:val="right" w:pos="9781"/>
        </w:tabs>
        <w:rPr>
          <w:rFonts w:ascii="Times New Roman" w:hAnsi="Times New Roman"/>
          <w:b/>
          <w:lang w:val="en-US"/>
        </w:rPr>
      </w:pPr>
    </w:p>
    <w:p w14:paraId="26E500FB" w14:textId="77777777" w:rsidR="00296B95" w:rsidRDefault="00296B95" w:rsidP="00A72D10">
      <w:pPr>
        <w:tabs>
          <w:tab w:val="left" w:pos="1418"/>
          <w:tab w:val="right" w:pos="9781"/>
        </w:tabs>
        <w:rPr>
          <w:rFonts w:ascii="Times New Roman" w:hAnsi="Times New Roman"/>
          <w:b/>
          <w:lang w:val="en-US"/>
        </w:rPr>
      </w:pPr>
    </w:p>
    <w:p w14:paraId="5EB4EEA5" w14:textId="77777777" w:rsidR="002233D3" w:rsidRDefault="002233D3" w:rsidP="00A72D10">
      <w:pPr>
        <w:tabs>
          <w:tab w:val="left" w:pos="1418"/>
          <w:tab w:val="right" w:pos="9781"/>
        </w:tabs>
        <w:rPr>
          <w:rFonts w:ascii="Times New Roman" w:hAnsi="Times New Roman"/>
          <w:b/>
          <w:lang w:val="en-US"/>
        </w:rPr>
      </w:pPr>
    </w:p>
    <w:p w14:paraId="3A635695" w14:textId="7C26270C" w:rsidR="00A72D10" w:rsidRPr="00CD6782" w:rsidRDefault="00A72D10" w:rsidP="00A72D10">
      <w:pPr>
        <w:tabs>
          <w:tab w:val="left" w:pos="1418"/>
          <w:tab w:val="right" w:pos="9781"/>
        </w:tabs>
        <w:rPr>
          <w:rFonts w:ascii="Times New Roman" w:hAnsi="Times New Roman"/>
          <w:b/>
          <w:lang w:val="en-US"/>
        </w:rPr>
      </w:pPr>
      <w:r w:rsidRPr="00CD6782">
        <w:rPr>
          <w:rFonts w:ascii="Times New Roman" w:hAnsi="Times New Roman"/>
          <w:b/>
          <w:lang w:val="en-US"/>
        </w:rPr>
        <w:t>Solution template</w:t>
      </w:r>
    </w:p>
    <w:p w14:paraId="04E6901E" w14:textId="77777777" w:rsidR="00A72D10" w:rsidRPr="00CD6782" w:rsidRDefault="00A72D10" w:rsidP="00A72D10">
      <w:pPr>
        <w:tabs>
          <w:tab w:val="left" w:pos="0"/>
        </w:tabs>
        <w:spacing w:line="360" w:lineRule="exact"/>
        <w:jc w:val="both"/>
        <w:rPr>
          <w:rFonts w:ascii="Times New Roman" w:hAnsi="Times New Roman"/>
          <w:color w:val="000000"/>
          <w:lang w:val="en-US"/>
        </w:rPr>
      </w:pPr>
      <w:r w:rsidRPr="00CD6782">
        <w:rPr>
          <w:rFonts w:ascii="Times New Roman" w:hAnsi="Times New Roman"/>
          <w:color w:val="000000"/>
          <w:lang w:val="en-US"/>
        </w:rPr>
        <w:t xml:space="preserve">Element contribution written in terms of displacement components of the structural coordinate system </w:t>
      </w:r>
    </w:p>
    <w:p w14:paraId="1C338513" w14:textId="77777777" w:rsidR="00A72D10" w:rsidRPr="00CD6782" w:rsidRDefault="00A72D10" w:rsidP="00A72D10">
      <w:pPr>
        <w:tabs>
          <w:tab w:val="left" w:pos="0"/>
        </w:tabs>
        <w:jc w:val="both"/>
        <w:rPr>
          <w:rFonts w:ascii="Times New Roman" w:hAnsi="Times New Roman"/>
          <w:color w:val="000000"/>
          <w:lang w:val="en-US"/>
        </w:rPr>
      </w:pPr>
    </w:p>
    <w:p w14:paraId="7F84E9E3" w14:textId="77777777" w:rsidR="00A72D10" w:rsidRPr="00CD6782" w:rsidRDefault="00A72D10" w:rsidP="00A72D10">
      <w:pPr>
        <w:tabs>
          <w:tab w:val="left" w:pos="0"/>
        </w:tabs>
        <w:rPr>
          <w:rFonts w:ascii="Times New Roman" w:hAnsi="Times New Roman"/>
          <w:b/>
          <w:bCs/>
          <w:color w:val="000000"/>
          <w:lang w:val="en-US"/>
        </w:rPr>
      </w:pPr>
      <w:r w:rsidRPr="00CD6782">
        <w:rPr>
          <w:rFonts w:ascii="Times New Roman" w:hAnsi="Times New Roman"/>
          <w:b/>
          <w:bCs/>
          <w:color w:val="000000"/>
          <w:position w:val="-38"/>
        </w:rPr>
        <w:object w:dxaOrig="4120" w:dyaOrig="880" w14:anchorId="1BE6F668">
          <v:shape id="_x0000_i1026" type="#_x0000_t75" style="width:205.65pt;height:44.3pt" o:ole="">
            <v:imagedata r:id="rId11" o:title=""/>
          </v:shape>
          <o:OLEObject Type="Embed" ProgID="Equation.DSMT4" ShapeID="_x0000_i1026" DrawAspect="Content" ObjectID="_1760359541" r:id="rId12"/>
        </w:object>
      </w:r>
      <w:r w:rsidRPr="00CD6782">
        <w:rPr>
          <w:rFonts w:ascii="Times New Roman" w:hAnsi="Times New Roman"/>
          <w:bCs/>
          <w:color w:val="000000"/>
          <w:lang w:val="en-US"/>
        </w:rPr>
        <w:t xml:space="preserve">, where </w:t>
      </w:r>
      <w:r w:rsidR="00193F89" w:rsidRPr="007848E3">
        <w:rPr>
          <w:rFonts w:ascii="Times New Roman" w:hAnsi="Times New Roman"/>
          <w:b/>
          <w:bCs/>
          <w:color w:val="000000"/>
          <w:position w:val="-32"/>
        </w:rPr>
        <w:object w:dxaOrig="2640" w:dyaOrig="760" w14:anchorId="0687B02D">
          <v:shape id="_x0000_i1027" type="#_x0000_t75" style="width:132.05pt;height:38.05pt" o:ole="">
            <v:imagedata r:id="rId13" o:title=""/>
          </v:shape>
          <o:OLEObject Type="Embed" ProgID="Equation.DSMT4" ShapeID="_x0000_i1027" DrawAspect="Content" ObjectID="_1760359542" r:id="rId14"/>
        </w:object>
      </w:r>
    </w:p>
    <w:p w14:paraId="290DAE50" w14:textId="77777777" w:rsidR="00A72D10" w:rsidRPr="00CD6782" w:rsidRDefault="00A72D10" w:rsidP="00A72D10">
      <w:pPr>
        <w:tabs>
          <w:tab w:val="left" w:pos="0"/>
        </w:tabs>
        <w:rPr>
          <w:rFonts w:ascii="Times New Roman" w:hAnsi="Times New Roman"/>
          <w:b/>
          <w:bCs/>
          <w:color w:val="000000"/>
          <w:lang w:val="en-US"/>
        </w:rPr>
      </w:pPr>
    </w:p>
    <w:p w14:paraId="0CE50EDA" w14:textId="1A1D8C69" w:rsidR="00A72D10" w:rsidRPr="00CD6782" w:rsidRDefault="00A72D10" w:rsidP="00A72D10">
      <w:pPr>
        <w:tabs>
          <w:tab w:val="left" w:pos="0"/>
        </w:tabs>
        <w:spacing w:line="360" w:lineRule="exact"/>
        <w:jc w:val="both"/>
        <w:rPr>
          <w:rFonts w:ascii="Times New Roman" w:hAnsi="Times New Roman"/>
          <w:lang w:val="en-US"/>
        </w:rPr>
      </w:pPr>
      <w:r w:rsidRPr="00CD6782">
        <w:rPr>
          <w:rFonts w:ascii="Times New Roman" w:hAnsi="Times New Roman"/>
          <w:lang w:val="en-US"/>
        </w:rPr>
        <w:t xml:space="preserve">depends on the cross-sectional area </w:t>
      </w:r>
      <w:r w:rsidR="00B43570">
        <w:rPr>
          <w:rFonts w:ascii="Times New Roman" w:hAnsi="Times New Roman"/>
          <w:noProof/>
          <w:color w:val="000000"/>
          <w:position w:val="-4"/>
          <w:lang w:val="en-US"/>
        </w:rPr>
        <w:drawing>
          <wp:inline distT="0" distB="0" distL="0" distR="0" wp14:anchorId="1E7E7143" wp14:editId="69EF3DAA">
            <wp:extent cx="152400" cy="1651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6782">
        <w:rPr>
          <w:rFonts w:ascii="Times New Roman" w:hAnsi="Times New Roman"/>
          <w:lang w:val="en-US"/>
        </w:rPr>
        <w:t xml:space="preserve">, Young’s modulus </w:t>
      </w:r>
      <w:r w:rsidR="00B43570">
        <w:rPr>
          <w:rFonts w:ascii="Times New Roman" w:hAnsi="Times New Roman"/>
          <w:noProof/>
          <w:color w:val="000000"/>
          <w:position w:val="-4"/>
          <w:lang w:val="en-US"/>
        </w:rPr>
        <w:drawing>
          <wp:inline distT="0" distB="0" distL="0" distR="0" wp14:anchorId="73CBD2AE" wp14:editId="00585335">
            <wp:extent cx="152400" cy="1524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6782">
        <w:rPr>
          <w:rFonts w:ascii="Times New Roman" w:hAnsi="Times New Roman"/>
          <w:lang w:val="en-US"/>
        </w:rPr>
        <w:t>,</w:t>
      </w:r>
      <w:r w:rsidRPr="00CD6782">
        <w:rPr>
          <w:rFonts w:ascii="Times New Roman" w:hAnsi="Times New Roman"/>
          <w:i/>
          <w:lang w:val="en-US"/>
        </w:rPr>
        <w:t xml:space="preserve"> </w:t>
      </w:r>
      <w:r w:rsidRPr="00CD6782">
        <w:rPr>
          <w:rFonts w:ascii="Times New Roman" w:hAnsi="Times New Roman"/>
          <w:lang w:val="en-US"/>
        </w:rPr>
        <w:t>bar length</w:t>
      </w:r>
      <w:r w:rsidRPr="00CD6782">
        <w:rPr>
          <w:rFonts w:ascii="Times New Roman" w:hAnsi="Times New Roman"/>
          <w:i/>
          <w:lang w:val="en-US"/>
        </w:rPr>
        <w:t xml:space="preserve"> </w:t>
      </w:r>
      <w:r w:rsidR="00B43570">
        <w:rPr>
          <w:rFonts w:ascii="Times New Roman" w:hAnsi="Times New Roman"/>
          <w:noProof/>
          <w:color w:val="000000"/>
          <w:position w:val="-6"/>
          <w:lang w:val="en-US"/>
        </w:rPr>
        <w:drawing>
          <wp:inline distT="0" distB="0" distL="0" distR="0" wp14:anchorId="6D5E5804" wp14:editId="33A16939">
            <wp:extent cx="127000" cy="17462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6782">
        <w:rPr>
          <w:rFonts w:ascii="Times New Roman" w:hAnsi="Times New Roman"/>
          <w:lang w:val="en-US"/>
        </w:rPr>
        <w:t xml:space="preserve">, force per unit length of the bar </w:t>
      </w:r>
      <w:r w:rsidR="00B43570">
        <w:rPr>
          <w:rFonts w:ascii="Times New Roman" w:hAnsi="Times New Roman"/>
          <w:noProof/>
          <w:color w:val="000000"/>
          <w:position w:val="-12"/>
          <w:lang w:val="en-US"/>
        </w:rPr>
        <w:drawing>
          <wp:inline distT="0" distB="0" distL="0" distR="0" wp14:anchorId="57638691" wp14:editId="53A34042">
            <wp:extent cx="190500" cy="2286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6782">
        <w:rPr>
          <w:rFonts w:ascii="Times New Roman" w:hAnsi="Times New Roman"/>
          <w:color w:val="000000"/>
          <w:lang w:val="en-US"/>
        </w:rPr>
        <w:t xml:space="preserve"> in the direction of the </w:t>
      </w:r>
      <w:r w:rsidR="00B43570">
        <w:rPr>
          <w:rFonts w:ascii="Times New Roman" w:hAnsi="Times New Roman"/>
          <w:noProof/>
          <w:color w:val="000000"/>
          <w:position w:val="-6"/>
          <w:lang w:val="en-US"/>
        </w:rPr>
        <w:drawing>
          <wp:inline distT="0" distB="0" distL="0" distR="0" wp14:anchorId="202E3EEC" wp14:editId="7EEE424C">
            <wp:extent cx="241300" cy="1397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6782">
        <w:rPr>
          <w:rFonts w:ascii="Times New Roman" w:hAnsi="Times New Roman"/>
          <w:color w:val="000000"/>
          <w:lang w:val="en-US"/>
        </w:rPr>
        <w:t xml:space="preserve">axis, and the components of the basis vector </w:t>
      </w:r>
      <w:r w:rsidRPr="00CD6782">
        <w:rPr>
          <w:rFonts w:ascii="Times New Roman" w:hAnsi="Times New Roman"/>
          <w:color w:val="000000"/>
          <w:position w:val="-6"/>
          <w:lang w:val="en-US"/>
        </w:rPr>
        <w:object w:dxaOrig="180" w:dyaOrig="320" w14:anchorId="293099D6">
          <v:shape id="_x0000_i1028" type="#_x0000_t75" style="width:8.95pt;height:16.1pt" o:ole="">
            <v:imagedata r:id="rId20" o:title=""/>
          </v:shape>
          <o:OLEObject Type="Embed" ProgID="Equation.DSMT4" ShapeID="_x0000_i1028" DrawAspect="Content" ObjectID="_1760359543" r:id="rId21"/>
        </w:object>
      </w:r>
      <w:r w:rsidRPr="00CD6782">
        <w:rPr>
          <w:rFonts w:ascii="Times New Roman" w:hAnsi="Times New Roman"/>
          <w:color w:val="000000"/>
          <w:lang w:val="en-US"/>
        </w:rPr>
        <w:t xml:space="preserve"> in the structural coordinate system.</w:t>
      </w:r>
    </w:p>
    <w:p w14:paraId="4A77883A" w14:textId="77777777" w:rsidR="00A72D10" w:rsidRPr="00CD6782" w:rsidRDefault="00A72D10" w:rsidP="00A72D10">
      <w:pPr>
        <w:tabs>
          <w:tab w:val="left" w:pos="567"/>
        </w:tabs>
        <w:rPr>
          <w:rFonts w:ascii="Times New Roman" w:hAnsi="Times New Roman"/>
          <w:b/>
          <w:bCs/>
          <w:color w:val="000000"/>
          <w:lang w:val="en-US"/>
        </w:rPr>
      </w:pPr>
    </w:p>
    <w:p w14:paraId="66B1FA66" w14:textId="77777777" w:rsidR="00A72D10" w:rsidRDefault="00A72D10" w:rsidP="00A72D10">
      <w:pPr>
        <w:spacing w:line="360" w:lineRule="exact"/>
        <w:jc w:val="both"/>
        <w:rPr>
          <w:rFonts w:ascii="Times New Roman" w:hAnsi="Times New Roman"/>
          <w:color w:val="000000"/>
          <w:lang w:val="en-US"/>
        </w:rPr>
      </w:pPr>
      <w:r w:rsidRPr="00CD6782">
        <w:rPr>
          <w:rFonts w:ascii="Times New Roman" w:hAnsi="Times New Roman"/>
          <w:color w:val="000000"/>
          <w:lang w:val="en-US"/>
        </w:rPr>
        <w:t xml:space="preserve">Element contributions are first written in terms of the nodal displacements of the structural coordinate system (notice that the point force is treated as a one-node element) </w:t>
      </w:r>
    </w:p>
    <w:p w14:paraId="54E01962" w14:textId="77777777" w:rsidR="002E4AA9" w:rsidRDefault="002E4AA9" w:rsidP="004924D6">
      <w:pPr>
        <w:spacing w:line="360" w:lineRule="auto"/>
        <w:jc w:val="both"/>
        <w:rPr>
          <w:rFonts w:ascii="Times New Roman" w:hAnsi="Times New Roman"/>
          <w:color w:val="000000"/>
          <w:lang w:val="en-US"/>
        </w:rPr>
      </w:pPr>
    </w:p>
    <w:p w14:paraId="343AA7E2" w14:textId="1562D5EA" w:rsidR="002E4AA9" w:rsidRPr="00CD6782" w:rsidRDefault="002E4AA9" w:rsidP="002233D3">
      <w:pPr>
        <w:tabs>
          <w:tab w:val="left" w:pos="709"/>
          <w:tab w:val="left" w:pos="1985"/>
          <w:tab w:val="left" w:pos="3544"/>
        </w:tabs>
        <w:rPr>
          <w:rFonts w:ascii="Times New Roman" w:hAnsi="Times New Roman"/>
          <w:lang w:val="en-US"/>
        </w:rPr>
      </w:pPr>
      <w:r w:rsidRPr="00CD6782">
        <w:rPr>
          <w:rFonts w:ascii="Times New Roman" w:hAnsi="Times New Roman"/>
          <w:lang w:val="en-US"/>
        </w:rPr>
        <w:t xml:space="preserve">Bar </w:t>
      </w:r>
      <w:r>
        <w:rPr>
          <w:rFonts w:ascii="Times New Roman" w:hAnsi="Times New Roman"/>
          <w:lang w:val="en-US"/>
        </w:rPr>
        <w:t>1</w:t>
      </w:r>
      <w:r w:rsidRPr="00CD6782">
        <w:rPr>
          <w:rFonts w:ascii="Times New Roman" w:hAnsi="Times New Roman"/>
          <w:lang w:val="en-US"/>
        </w:rPr>
        <w:t>:</w:t>
      </w:r>
      <w:r w:rsidR="004924D6">
        <w:rPr>
          <w:rFonts w:ascii="Times New Roman" w:hAnsi="Times New Roman"/>
          <w:b/>
          <w:lang w:val="en-US"/>
        </w:rPr>
        <w:tab/>
      </w:r>
      <w:r w:rsidR="004924D6" w:rsidRPr="004924D6">
        <w:rPr>
          <w:rFonts w:ascii="Times New Roman" w:hAnsi="Times New Roman"/>
          <w:b/>
          <w:position w:val="-10"/>
          <w:lang w:val="en-US"/>
        </w:rPr>
        <w:object w:dxaOrig="1060" w:dyaOrig="320" w14:anchorId="488A5FC3">
          <v:shape id="_x0000_i1029" type="#_x0000_t75" style="width:53.05pt;height:16.1pt" o:ole="">
            <v:imagedata r:id="rId22" o:title=""/>
          </v:shape>
          <o:OLEObject Type="Embed" ProgID="Equation.DSMT4" ShapeID="_x0000_i1029" DrawAspect="Content" ObjectID="_1760359544" r:id="rId23"/>
        </w:object>
      </w:r>
      <w:r w:rsidRPr="00CD6782">
        <w:rPr>
          <w:rFonts w:ascii="Times New Roman" w:hAnsi="Times New Roman"/>
          <w:lang w:val="en-US"/>
        </w:rPr>
        <w:t>,</w:t>
      </w:r>
      <w:r w:rsidR="004924D6">
        <w:rPr>
          <w:rFonts w:ascii="Times New Roman" w:hAnsi="Times New Roman"/>
          <w:lang w:val="en-US"/>
        </w:rPr>
        <w:tab/>
      </w:r>
      <w:r w:rsidR="004924D6" w:rsidRPr="004924D6">
        <w:rPr>
          <w:rFonts w:ascii="Times New Roman" w:hAnsi="Times New Roman"/>
          <w:b/>
          <w:position w:val="-42"/>
          <w:lang w:val="en-US"/>
        </w:rPr>
        <w:object w:dxaOrig="1260" w:dyaOrig="960" w14:anchorId="7F889E71">
          <v:shape id="_x0000_i1030" type="#_x0000_t75" style="width:63.05pt;height:48.05pt" o:ole="">
            <v:imagedata r:id="rId24" o:title=""/>
          </v:shape>
          <o:OLEObject Type="Embed" ProgID="Equation.DSMT4" ShapeID="_x0000_i1030" DrawAspect="Content" ObjectID="_1760359545" r:id="rId25"/>
        </w:object>
      </w:r>
      <w:r w:rsidRPr="00292051">
        <w:rPr>
          <w:rFonts w:ascii="Times New Roman" w:hAnsi="Times New Roman"/>
          <w:lang w:val="en-US"/>
        </w:rPr>
        <w:t>,</w:t>
      </w:r>
      <w:r w:rsidR="004924D6">
        <w:rPr>
          <w:rFonts w:ascii="Times New Roman" w:hAnsi="Times New Roman"/>
          <w:b/>
          <w:lang w:val="en-US"/>
        </w:rPr>
        <w:tab/>
      </w:r>
      <w:r w:rsidR="004924D6" w:rsidRPr="004924D6">
        <w:rPr>
          <w:rFonts w:ascii="Times New Roman" w:hAnsi="Times New Roman"/>
          <w:b/>
          <w:position w:val="-108"/>
        </w:rPr>
        <w:object w:dxaOrig="5840" w:dyaOrig="2280" w14:anchorId="373356C1">
          <v:shape id="_x0000_i1031" type="#_x0000_t75" style="width:291.95pt;height:114pt" o:ole="">
            <v:imagedata r:id="rId26" o:title=""/>
          </v:shape>
          <o:OLEObject Type="Embed" ProgID="Equation.DSMT4" ShapeID="_x0000_i1031" DrawAspect="Content" ObjectID="_1760359546" r:id="rId27"/>
        </w:object>
      </w:r>
      <w:r w:rsidR="000329D5" w:rsidRPr="000329D5">
        <w:rPr>
          <w:rFonts w:ascii="Times New Roman" w:hAnsi="Times New Roman"/>
          <w:bCs/>
          <w:lang w:val="en-US"/>
        </w:rPr>
        <w:t>,</w:t>
      </w:r>
    </w:p>
    <w:p w14:paraId="4947566D" w14:textId="77777777" w:rsidR="002E4AA9" w:rsidRPr="00CD6782" w:rsidRDefault="002E4AA9" w:rsidP="002233D3">
      <w:pPr>
        <w:tabs>
          <w:tab w:val="left" w:pos="709"/>
          <w:tab w:val="left" w:pos="1985"/>
          <w:tab w:val="left" w:pos="3544"/>
        </w:tabs>
        <w:jc w:val="both"/>
        <w:rPr>
          <w:rFonts w:ascii="Times New Roman" w:hAnsi="Times New Roman"/>
          <w:color w:val="000000"/>
          <w:lang w:val="en-US"/>
        </w:rPr>
      </w:pPr>
    </w:p>
    <w:p w14:paraId="50CB7ED2" w14:textId="059BD1AA" w:rsidR="00A72D10" w:rsidRPr="00CD6782" w:rsidRDefault="002E4AA9" w:rsidP="002233D3">
      <w:pPr>
        <w:tabs>
          <w:tab w:val="left" w:pos="709"/>
          <w:tab w:val="left" w:pos="851"/>
          <w:tab w:val="left" w:pos="1985"/>
          <w:tab w:val="left" w:pos="3402"/>
          <w:tab w:val="left" w:pos="3686"/>
        </w:tabs>
        <w:rPr>
          <w:rFonts w:ascii="Times New Roman" w:hAnsi="Times New Roman"/>
          <w:b/>
          <w:lang w:val="en-US"/>
        </w:rPr>
      </w:pPr>
      <w:r>
        <w:rPr>
          <w:rFonts w:ascii="Times New Roman" w:hAnsi="Times New Roman"/>
          <w:lang w:val="en-US"/>
        </w:rPr>
        <w:t>Bar 2</w:t>
      </w:r>
      <w:r w:rsidR="00A72D10" w:rsidRPr="00CD6782">
        <w:rPr>
          <w:rFonts w:ascii="Times New Roman" w:hAnsi="Times New Roman"/>
          <w:lang w:val="en-US"/>
        </w:rPr>
        <w:t>:</w:t>
      </w:r>
      <w:r w:rsidR="004924D6" w:rsidRPr="004924D6">
        <w:rPr>
          <w:rFonts w:ascii="Times New Roman" w:hAnsi="Times New Roman"/>
          <w:b/>
          <w:lang w:val="en-US"/>
        </w:rPr>
        <w:t xml:space="preserve"> </w:t>
      </w:r>
      <w:r w:rsidR="004924D6">
        <w:rPr>
          <w:rFonts w:ascii="Times New Roman" w:hAnsi="Times New Roman"/>
          <w:b/>
          <w:lang w:val="en-US"/>
        </w:rPr>
        <w:tab/>
      </w:r>
      <w:r w:rsidR="004924D6" w:rsidRPr="004924D6">
        <w:rPr>
          <w:rFonts w:ascii="Times New Roman" w:hAnsi="Times New Roman"/>
          <w:b/>
          <w:position w:val="-10"/>
          <w:lang w:val="en-US"/>
        </w:rPr>
        <w:object w:dxaOrig="1060" w:dyaOrig="320" w14:anchorId="4793EDC6">
          <v:shape id="_x0000_i1032" type="#_x0000_t75" style="width:53.05pt;height:16.1pt" o:ole="">
            <v:imagedata r:id="rId22" o:title=""/>
          </v:shape>
          <o:OLEObject Type="Embed" ProgID="Equation.DSMT4" ShapeID="_x0000_i1032" DrawAspect="Content" ObjectID="_1760359547" r:id="rId28"/>
        </w:object>
      </w:r>
      <w:r w:rsidR="004924D6" w:rsidRPr="00CD6782">
        <w:rPr>
          <w:rFonts w:ascii="Times New Roman" w:hAnsi="Times New Roman"/>
          <w:lang w:val="en-US"/>
        </w:rPr>
        <w:t>,</w:t>
      </w:r>
      <w:r w:rsidR="004924D6">
        <w:rPr>
          <w:rFonts w:ascii="Times New Roman" w:hAnsi="Times New Roman"/>
          <w:lang w:val="en-US"/>
        </w:rPr>
        <w:tab/>
      </w:r>
      <w:r w:rsidR="004924D6" w:rsidRPr="004924D6">
        <w:rPr>
          <w:rFonts w:ascii="Times New Roman" w:hAnsi="Times New Roman"/>
          <w:b/>
          <w:position w:val="-42"/>
          <w:lang w:val="en-US"/>
        </w:rPr>
        <w:object w:dxaOrig="1260" w:dyaOrig="960" w14:anchorId="11159F99">
          <v:shape id="_x0000_i1033" type="#_x0000_t75" style="width:63.05pt;height:48.05pt" o:ole="">
            <v:imagedata r:id="rId24" o:title=""/>
          </v:shape>
          <o:OLEObject Type="Embed" ProgID="Equation.DSMT4" ShapeID="_x0000_i1033" DrawAspect="Content" ObjectID="_1760359548" r:id="rId29"/>
        </w:object>
      </w:r>
      <w:r w:rsidR="004924D6" w:rsidRPr="00292051">
        <w:rPr>
          <w:rFonts w:ascii="Times New Roman" w:hAnsi="Times New Roman"/>
          <w:lang w:val="en-US"/>
        </w:rPr>
        <w:t>,</w:t>
      </w:r>
      <w:r w:rsidR="004924D6">
        <w:rPr>
          <w:rFonts w:ascii="Times New Roman" w:hAnsi="Times New Roman"/>
          <w:b/>
          <w:lang w:val="en-US"/>
        </w:rPr>
        <w:tab/>
      </w:r>
      <w:r w:rsidR="004924D6" w:rsidRPr="004924D6">
        <w:rPr>
          <w:rFonts w:ascii="Times New Roman" w:hAnsi="Times New Roman"/>
          <w:b/>
          <w:position w:val="-102"/>
        </w:rPr>
        <w:object w:dxaOrig="6020" w:dyaOrig="2160" w14:anchorId="05985BD2">
          <v:shape id="_x0000_i1034" type="#_x0000_t75" style="width:301.05pt;height:108.1pt" o:ole="">
            <v:imagedata r:id="rId30" o:title=""/>
          </v:shape>
          <o:OLEObject Type="Embed" ProgID="Equation.DSMT4" ShapeID="_x0000_i1034" DrawAspect="Content" ObjectID="_1760359549" r:id="rId31"/>
        </w:object>
      </w:r>
      <w:r w:rsidR="000329D5" w:rsidRPr="000329D5">
        <w:rPr>
          <w:rFonts w:ascii="Times New Roman" w:hAnsi="Times New Roman"/>
          <w:bCs/>
          <w:lang w:val="en-US"/>
        </w:rPr>
        <w:t>,</w:t>
      </w:r>
    </w:p>
    <w:p w14:paraId="29CD155B" w14:textId="77777777" w:rsidR="00A72D10" w:rsidRPr="00CD6782" w:rsidRDefault="00A72D10" w:rsidP="002233D3">
      <w:pPr>
        <w:rPr>
          <w:rFonts w:ascii="Times New Roman" w:hAnsi="Times New Roman"/>
        </w:rPr>
      </w:pPr>
    </w:p>
    <w:p w14:paraId="3BB92072" w14:textId="1BCF2772" w:rsidR="00A72D10" w:rsidRPr="00CD6782" w:rsidRDefault="00621B63" w:rsidP="00D71100">
      <w:pPr>
        <w:tabs>
          <w:tab w:val="left" w:pos="4253"/>
        </w:tabs>
        <w:rPr>
          <w:rFonts w:ascii="Times New Roman" w:hAnsi="Times New Roman"/>
          <w:b/>
          <w:color w:val="0000FF"/>
          <w:lang w:val="en-US"/>
        </w:rPr>
      </w:pPr>
      <w:r w:rsidRPr="00CD6782">
        <w:rPr>
          <w:rFonts w:ascii="Times New Roman" w:hAnsi="Times New Roman"/>
          <w:lang w:val="en-US"/>
        </w:rPr>
        <w:t xml:space="preserve">Force </w:t>
      </w:r>
      <w:r w:rsidR="008D1B51">
        <w:rPr>
          <w:rFonts w:ascii="Times New Roman" w:hAnsi="Times New Roman"/>
          <w:lang w:val="en-US"/>
        </w:rPr>
        <w:t>3</w:t>
      </w:r>
      <w:r w:rsidR="00A72D10" w:rsidRPr="00CD6782">
        <w:rPr>
          <w:rFonts w:ascii="Times New Roman" w:hAnsi="Times New Roman"/>
          <w:lang w:val="en-US"/>
        </w:rPr>
        <w:t>:</w:t>
      </w:r>
      <w:r w:rsidR="00A72D10" w:rsidRPr="00CD6782">
        <w:rPr>
          <w:rFonts w:ascii="Times New Roman" w:hAnsi="Times New Roman"/>
          <w:color w:val="0000FF"/>
          <w:lang w:val="en-US"/>
        </w:rPr>
        <w:t xml:space="preserve">     </w:t>
      </w:r>
      <w:r w:rsidR="002F1A16" w:rsidRPr="00CD6782">
        <w:rPr>
          <w:rFonts w:ascii="Times New Roman" w:hAnsi="Times New Roman"/>
          <w:color w:val="0000FF"/>
          <w:lang w:val="en-US"/>
        </w:rPr>
        <w:t xml:space="preserve"> </w:t>
      </w:r>
      <w:r w:rsidR="004924D6" w:rsidRPr="004924D6">
        <w:rPr>
          <w:rFonts w:ascii="Times New Roman" w:hAnsi="Times New Roman"/>
          <w:b/>
          <w:color w:val="0000FF"/>
          <w:position w:val="-46"/>
          <w:lang w:val="en-US"/>
        </w:rPr>
        <w:object w:dxaOrig="2020" w:dyaOrig="1040" w14:anchorId="41073359">
          <v:shape id="_x0000_i1035" type="#_x0000_t75" style="width:100.95pt;height:52pt" o:ole="">
            <v:imagedata r:id="rId32" o:title=""/>
          </v:shape>
          <o:OLEObject Type="Embed" ProgID="Equation.DSMT4" ShapeID="_x0000_i1035" DrawAspect="Content" ObjectID="_1760359550" r:id="rId33"/>
        </w:object>
      </w:r>
      <w:r w:rsidR="00B047F0">
        <w:rPr>
          <w:rFonts w:ascii="Times New Roman" w:hAnsi="Times New Roman"/>
          <w:bCs/>
          <w:lang w:val="en-US"/>
        </w:rPr>
        <w:t>.</w:t>
      </w:r>
    </w:p>
    <w:p w14:paraId="481E8DD4" w14:textId="77777777" w:rsidR="00A72D10" w:rsidRPr="00CD6782" w:rsidRDefault="00A72D10" w:rsidP="00D71100">
      <w:pPr>
        <w:tabs>
          <w:tab w:val="left" w:pos="4253"/>
        </w:tabs>
        <w:ind w:left="426"/>
        <w:rPr>
          <w:rFonts w:ascii="Times New Roman" w:hAnsi="Times New Roman"/>
          <w:b/>
          <w:lang w:val="en-US"/>
        </w:rPr>
      </w:pPr>
    </w:p>
    <w:p w14:paraId="5733E4BE" w14:textId="71BE9F71" w:rsidR="00A72D10" w:rsidRPr="00CD6782" w:rsidRDefault="008D1B51" w:rsidP="00A72D10">
      <w:pPr>
        <w:pStyle w:val="Footer"/>
        <w:tabs>
          <w:tab w:val="left" w:pos="5670"/>
        </w:tabs>
        <w:spacing w:line="360" w:lineRule="exact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color w:val="000000"/>
          <w:lang w:val="en-US"/>
        </w:rPr>
        <w:lastRenderedPageBreak/>
        <w:t>In assembly of</w:t>
      </w:r>
      <w:r w:rsidR="00A72D10" w:rsidRPr="00CD6782">
        <w:rPr>
          <w:rFonts w:ascii="Times New Roman" w:hAnsi="Times New Roman"/>
          <w:color w:val="000000"/>
          <w:lang w:val="en-US"/>
        </w:rPr>
        <w:t xml:space="preserve"> the system equations, </w:t>
      </w:r>
      <w:r w:rsidR="00A72D10" w:rsidRPr="00CD6782">
        <w:rPr>
          <w:rFonts w:ascii="Times New Roman" w:hAnsi="Times New Roman"/>
          <w:lang w:val="en-US"/>
        </w:rPr>
        <w:t xml:space="preserve">the forces acting on the non-constrained node </w:t>
      </w:r>
      <w:r w:rsidR="008D63C0">
        <w:rPr>
          <w:rFonts w:ascii="Times New Roman" w:hAnsi="Times New Roman"/>
          <w:lang w:val="en-US"/>
        </w:rPr>
        <w:t>2</w:t>
      </w:r>
      <w:r w:rsidR="00A72D10" w:rsidRPr="00CD6782">
        <w:rPr>
          <w:rFonts w:ascii="Times New Roman" w:hAnsi="Times New Roman"/>
          <w:lang w:val="en-US"/>
        </w:rPr>
        <w:t xml:space="preserve"> are added to get</w:t>
      </w:r>
      <w:r w:rsidR="00D639E7" w:rsidRPr="00CD6782">
        <w:rPr>
          <w:rFonts w:ascii="Times New Roman" w:hAnsi="Times New Roman"/>
          <w:color w:val="000000"/>
          <w:lang w:val="en-US"/>
        </w:rPr>
        <w:t xml:space="preserve"> the equilibrium equations</w:t>
      </w:r>
      <w:r w:rsidR="00717B3B">
        <w:rPr>
          <w:rFonts w:ascii="Times New Roman" w:hAnsi="Times New Roman"/>
          <w:color w:val="000000"/>
          <w:lang w:val="en-US"/>
        </w:rPr>
        <w:t xml:space="preserve"> in terms of displacement components</w:t>
      </w:r>
    </w:p>
    <w:p w14:paraId="7CDB27FC" w14:textId="77777777" w:rsidR="00A72D10" w:rsidRPr="00CD6782" w:rsidRDefault="00A72D10" w:rsidP="002233D3">
      <w:pPr>
        <w:tabs>
          <w:tab w:val="left" w:pos="4253"/>
        </w:tabs>
        <w:ind w:left="426"/>
        <w:rPr>
          <w:rFonts w:ascii="Times New Roman" w:hAnsi="Times New Roman"/>
          <w:b/>
          <w:lang w:val="en-US"/>
        </w:rPr>
      </w:pPr>
    </w:p>
    <w:p w14:paraId="7E99DC03" w14:textId="0ABAAAFA" w:rsidR="00345644" w:rsidRPr="00CD6782" w:rsidRDefault="00126789" w:rsidP="002233D3">
      <w:pPr>
        <w:rPr>
          <w:rFonts w:ascii="Times New Roman" w:hAnsi="Times New Roman"/>
          <w:b/>
        </w:rPr>
      </w:pPr>
      <w:r w:rsidRPr="00126789">
        <w:rPr>
          <w:rFonts w:ascii="Times New Roman" w:hAnsi="Times New Roman"/>
          <w:b/>
          <w:position w:val="-48"/>
        </w:rPr>
        <w:object w:dxaOrig="8180" w:dyaOrig="1080" w14:anchorId="4C49AFAE">
          <v:shape id="_x0000_i1036" type="#_x0000_t75" style="width:408.95pt;height:54.15pt" o:ole="">
            <v:imagedata r:id="rId34" o:title=""/>
          </v:shape>
          <o:OLEObject Type="Embed" ProgID="Equation.DSMT4" ShapeID="_x0000_i1036" DrawAspect="Content" ObjectID="_1760359551" r:id="rId35"/>
        </w:object>
      </w:r>
      <w:r w:rsidR="00412BEC">
        <w:rPr>
          <w:rFonts w:ascii="Times New Roman" w:hAnsi="Times New Roman"/>
          <w:b/>
        </w:rPr>
        <w:t>.</w:t>
      </w:r>
    </w:p>
    <w:p w14:paraId="6F9A6DD3" w14:textId="77777777" w:rsidR="00345644" w:rsidRPr="00CD6782" w:rsidRDefault="00345644" w:rsidP="002233D3">
      <w:pPr>
        <w:rPr>
          <w:rFonts w:ascii="Times New Roman" w:hAnsi="Times New Roman"/>
          <w:b/>
          <w:lang w:val="en-US"/>
        </w:rPr>
      </w:pPr>
    </w:p>
    <w:p w14:paraId="127438E8" w14:textId="098BDCED" w:rsidR="00A72D10" w:rsidRPr="00CD6782" w:rsidRDefault="00A72D10" w:rsidP="00D639E7">
      <w:pPr>
        <w:spacing w:line="360" w:lineRule="exact"/>
        <w:rPr>
          <w:rFonts w:ascii="Times New Roman" w:hAnsi="Times New Roman"/>
          <w:b/>
          <w:lang w:val="en-US"/>
        </w:rPr>
      </w:pPr>
      <w:r w:rsidRPr="00CD6782">
        <w:rPr>
          <w:rFonts w:ascii="Times New Roman" w:hAnsi="Times New Roman"/>
          <w:color w:val="000000"/>
          <w:lang w:val="en-US"/>
        </w:rPr>
        <w:t xml:space="preserve">The </w:t>
      </w:r>
      <w:r w:rsidR="00412BEC">
        <w:rPr>
          <w:rFonts w:ascii="Times New Roman" w:hAnsi="Times New Roman"/>
          <w:color w:val="000000"/>
          <w:lang w:val="en-US"/>
        </w:rPr>
        <w:t>unknown displacement co</w:t>
      </w:r>
      <w:r w:rsidR="00D639E7">
        <w:rPr>
          <w:rFonts w:ascii="Times New Roman" w:hAnsi="Times New Roman"/>
          <w:color w:val="000000"/>
          <w:lang w:val="en-US"/>
        </w:rPr>
        <w:t>m</w:t>
      </w:r>
      <w:r w:rsidR="00412BEC">
        <w:rPr>
          <w:rFonts w:ascii="Times New Roman" w:hAnsi="Times New Roman"/>
          <w:color w:val="000000"/>
          <w:lang w:val="en-US"/>
        </w:rPr>
        <w:t>ponents</w:t>
      </w:r>
      <w:r w:rsidRPr="00CD6782">
        <w:rPr>
          <w:rFonts w:ascii="Times New Roman" w:hAnsi="Times New Roman"/>
          <w:color w:val="000000"/>
          <w:lang w:val="en-US"/>
        </w:rPr>
        <w:t xml:space="preserve"> are obtained </w:t>
      </w:r>
      <w:r w:rsidR="0034601E" w:rsidRPr="00CD6782">
        <w:rPr>
          <w:rFonts w:ascii="Times New Roman" w:hAnsi="Times New Roman"/>
          <w:color w:val="000000"/>
          <w:lang w:val="en-US"/>
        </w:rPr>
        <w:t>as</w:t>
      </w:r>
      <w:r w:rsidRPr="00CD6782">
        <w:rPr>
          <w:rFonts w:ascii="Times New Roman" w:hAnsi="Times New Roman"/>
          <w:color w:val="000000"/>
          <w:lang w:val="en-US"/>
        </w:rPr>
        <w:t xml:space="preserve"> the </w:t>
      </w:r>
      <w:r w:rsidR="0034601E" w:rsidRPr="00CD6782">
        <w:rPr>
          <w:rFonts w:ascii="Times New Roman" w:hAnsi="Times New Roman"/>
          <w:color w:val="000000"/>
          <w:lang w:val="en-US"/>
        </w:rPr>
        <w:t xml:space="preserve">solution to the </w:t>
      </w:r>
      <w:r w:rsidRPr="00CD6782">
        <w:rPr>
          <w:rFonts w:ascii="Times New Roman" w:hAnsi="Times New Roman"/>
          <w:color w:val="000000"/>
          <w:lang w:val="en-US"/>
        </w:rPr>
        <w:t>equilibrium equations</w:t>
      </w:r>
    </w:p>
    <w:p w14:paraId="0FB7DC80" w14:textId="77777777" w:rsidR="00A72D10" w:rsidRPr="00CD6782" w:rsidRDefault="00A72D10" w:rsidP="00D639E7">
      <w:pPr>
        <w:ind w:left="567" w:hanging="567"/>
        <w:jc w:val="both"/>
        <w:rPr>
          <w:rFonts w:ascii="Times New Roman" w:hAnsi="Times New Roman"/>
          <w:color w:val="0000FF"/>
          <w:lang w:val="en-US"/>
        </w:rPr>
      </w:pPr>
    </w:p>
    <w:p w14:paraId="1B92C12A" w14:textId="10506704" w:rsidR="00A72D10" w:rsidRPr="00CD6782" w:rsidRDefault="00126789" w:rsidP="00D639E7">
      <w:pPr>
        <w:jc w:val="both"/>
        <w:rPr>
          <w:rFonts w:ascii="Times New Roman" w:hAnsi="Times New Roman"/>
          <w:b/>
          <w:color w:val="FF0000"/>
          <w:lang w:val="en-US"/>
        </w:rPr>
      </w:pPr>
      <w:r w:rsidRPr="00CD6782">
        <w:rPr>
          <w:rFonts w:ascii="Times New Roman" w:hAnsi="Times New Roman"/>
          <w:b/>
          <w:position w:val="-12"/>
        </w:rPr>
        <w:object w:dxaOrig="1960" w:dyaOrig="360" w14:anchorId="1A437D5B">
          <v:shape id="_x0000_i1037" type="#_x0000_t75" style="width:98.1pt;height:18.2pt" o:ole="">
            <v:imagedata r:id="rId36" o:title=""/>
          </v:shape>
          <o:OLEObject Type="Embed" ProgID="Equation.DSMT4" ShapeID="_x0000_i1037" DrawAspect="Content" ObjectID="_1760359552" r:id="rId37"/>
        </w:object>
      </w:r>
      <w:r w:rsidR="00A72D10" w:rsidRPr="00CD6782">
        <w:rPr>
          <w:rFonts w:ascii="Times New Roman" w:hAnsi="Times New Roman"/>
          <w:b/>
          <w:lang w:val="en-US"/>
        </w:rPr>
        <w:t xml:space="preserve">  </w:t>
      </w:r>
      <w:r w:rsidR="00722319" w:rsidRPr="00CD6782">
        <w:rPr>
          <w:rFonts w:ascii="Times New Roman" w:hAnsi="Times New Roman"/>
          <w:b/>
          <w:lang w:val="en-US"/>
        </w:rPr>
        <w:t xml:space="preserve"> </w:t>
      </w:r>
      <w:r w:rsidR="00722319" w:rsidRPr="00CD6782">
        <w:rPr>
          <w:rFonts w:ascii="Times New Roman" w:hAnsi="Times New Roman"/>
          <w:lang w:val="en-US"/>
        </w:rPr>
        <w:t xml:space="preserve"> and </w:t>
      </w:r>
      <w:r w:rsidR="00722319" w:rsidRPr="00CD6782">
        <w:rPr>
          <w:rFonts w:ascii="Times New Roman" w:hAnsi="Times New Roman"/>
          <w:b/>
          <w:lang w:val="en-US"/>
        </w:rPr>
        <w:t xml:space="preserve">   </w:t>
      </w:r>
      <w:r w:rsidRPr="00126789">
        <w:rPr>
          <w:rFonts w:ascii="Times New Roman" w:hAnsi="Times New Roman"/>
          <w:b/>
          <w:position w:val="-12"/>
        </w:rPr>
        <w:object w:dxaOrig="1920" w:dyaOrig="360" w14:anchorId="2A2CDB2F">
          <v:shape id="_x0000_i1038" type="#_x0000_t75" style="width:96.1pt;height:18.2pt" o:ole="">
            <v:imagedata r:id="rId38" o:title=""/>
          </v:shape>
          <o:OLEObject Type="Embed" ProgID="Equation.DSMT4" ShapeID="_x0000_i1038" DrawAspect="Content" ObjectID="_1760359553" r:id="rId39"/>
        </w:object>
      </w:r>
      <w:r w:rsidR="00722319" w:rsidRPr="00CD6782">
        <w:rPr>
          <w:rFonts w:ascii="Times New Roman" w:hAnsi="Times New Roman"/>
          <w:b/>
        </w:rPr>
        <w:t xml:space="preserve"> </w:t>
      </w:r>
      <w:r w:rsidR="00E04E39" w:rsidRPr="00E04E39">
        <w:rPr>
          <w:rFonts w:ascii="Times New Roman" w:hAnsi="Times New Roman"/>
          <w:bCs/>
        </w:rPr>
        <w:t>.</w:t>
      </w:r>
      <w:r w:rsidR="00722319" w:rsidRPr="00E04E39">
        <w:rPr>
          <w:rFonts w:ascii="Times New Roman" w:hAnsi="Times New Roman"/>
          <w:bCs/>
        </w:rPr>
        <w:t xml:space="preserve"> </w:t>
      </w:r>
      <w:r w:rsidR="00722319" w:rsidRPr="00CD6782">
        <w:rPr>
          <w:rFonts w:ascii="Times New Roman" w:hAnsi="Times New Roman"/>
          <w:b/>
        </w:rPr>
        <w:t xml:space="preserve">     </w:t>
      </w:r>
      <w:r w:rsidR="00A72D10" w:rsidRPr="00CD6782">
        <w:rPr>
          <w:rFonts w:ascii="Times New Roman" w:hAnsi="Times New Roman"/>
          <w:b/>
          <w:color w:val="FF0000"/>
          <w:lang w:val="en-US"/>
        </w:rPr>
        <w:sym w:font="Wingdings" w:char="F0E7"/>
      </w:r>
    </w:p>
    <w:p w14:paraId="6809379B" w14:textId="77777777" w:rsidR="009B7BC3" w:rsidRPr="00CD6782" w:rsidRDefault="009B7BC3" w:rsidP="00D639E7">
      <w:pPr>
        <w:rPr>
          <w:rFonts w:ascii="Times New Roman" w:hAnsi="Times New Roman"/>
          <w:b/>
          <w:color w:val="FF0000"/>
          <w:lang w:val="en-US"/>
        </w:rPr>
      </w:pPr>
    </w:p>
    <w:p w14:paraId="44A71CDC" w14:textId="77777777" w:rsidR="00A72D10" w:rsidRPr="00CD6782" w:rsidRDefault="00A72D10" w:rsidP="009B7BC3">
      <w:pPr>
        <w:rPr>
          <w:rFonts w:ascii="Times New Roman" w:hAnsi="Times New Roman"/>
          <w:color w:val="000000"/>
          <w:lang w:val="en-US"/>
        </w:rPr>
      </w:pPr>
      <w:r w:rsidRPr="00CD6782">
        <w:rPr>
          <w:rFonts w:ascii="Times New Roman" w:hAnsi="Times New Roman"/>
          <w:color w:val="000000"/>
          <w:lang w:val="en-US"/>
        </w:rPr>
        <w:t>Use the code of MEC-E1050 to check your answer!</w:t>
      </w:r>
    </w:p>
    <w:sectPr w:rsidR="00A72D10" w:rsidRPr="00CD6782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F23C64" w14:textId="77777777" w:rsidR="00504EDD" w:rsidRDefault="00504EDD">
      <w:r>
        <w:separator/>
      </w:r>
    </w:p>
  </w:endnote>
  <w:endnote w:type="continuationSeparator" w:id="0">
    <w:p w14:paraId="509E163D" w14:textId="77777777" w:rsidR="00504EDD" w:rsidRDefault="00504E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F64146" w14:textId="77777777" w:rsidR="00504EDD" w:rsidRDefault="00504EDD">
      <w:r>
        <w:separator/>
      </w:r>
    </w:p>
  </w:footnote>
  <w:footnote w:type="continuationSeparator" w:id="0">
    <w:p w14:paraId="5C02AA8A" w14:textId="77777777" w:rsidR="00504EDD" w:rsidRDefault="00504ED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71AF1153"/>
    <w:multiLevelType w:val="hybridMultilevel"/>
    <w:tmpl w:val="8AB246A4"/>
    <w:lvl w:ilvl="0" w:tplc="FEC2081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749161824">
    <w:abstractNumId w:val="0"/>
  </w:num>
  <w:num w:numId="2" w16cid:durableId="13121543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6"/>
  <w:drawingGridVerticalSpacing w:val="6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21DA"/>
    <w:rsid w:val="000107F7"/>
    <w:rsid w:val="00025A3D"/>
    <w:rsid w:val="000329D5"/>
    <w:rsid w:val="000370B9"/>
    <w:rsid w:val="00037763"/>
    <w:rsid w:val="00043166"/>
    <w:rsid w:val="00051D06"/>
    <w:rsid w:val="00055BA4"/>
    <w:rsid w:val="000641CE"/>
    <w:rsid w:val="000972D3"/>
    <w:rsid w:val="000A4719"/>
    <w:rsid w:val="000B0F30"/>
    <w:rsid w:val="000C3C92"/>
    <w:rsid w:val="000C5DAE"/>
    <w:rsid w:val="000C77FC"/>
    <w:rsid w:val="000D36FF"/>
    <w:rsid w:val="000D5249"/>
    <w:rsid w:val="000F187F"/>
    <w:rsid w:val="00105DC0"/>
    <w:rsid w:val="00126789"/>
    <w:rsid w:val="0013232C"/>
    <w:rsid w:val="001373C4"/>
    <w:rsid w:val="00137D3A"/>
    <w:rsid w:val="00144628"/>
    <w:rsid w:val="001522FD"/>
    <w:rsid w:val="00155583"/>
    <w:rsid w:val="00157CA8"/>
    <w:rsid w:val="00162B8C"/>
    <w:rsid w:val="00171C87"/>
    <w:rsid w:val="0017684A"/>
    <w:rsid w:val="00193F89"/>
    <w:rsid w:val="001A1A0E"/>
    <w:rsid w:val="001C59EF"/>
    <w:rsid w:val="001C7933"/>
    <w:rsid w:val="00204DDB"/>
    <w:rsid w:val="002068A7"/>
    <w:rsid w:val="00211A44"/>
    <w:rsid w:val="00215FA7"/>
    <w:rsid w:val="00222436"/>
    <w:rsid w:val="002233D3"/>
    <w:rsid w:val="0022386C"/>
    <w:rsid w:val="00223AA8"/>
    <w:rsid w:val="002309C3"/>
    <w:rsid w:val="002435F9"/>
    <w:rsid w:val="0024781C"/>
    <w:rsid w:val="00273F09"/>
    <w:rsid w:val="00280581"/>
    <w:rsid w:val="00285D2A"/>
    <w:rsid w:val="00292051"/>
    <w:rsid w:val="00294991"/>
    <w:rsid w:val="00296B95"/>
    <w:rsid w:val="002A2D68"/>
    <w:rsid w:val="002A308A"/>
    <w:rsid w:val="002B1BA1"/>
    <w:rsid w:val="002B6E5A"/>
    <w:rsid w:val="002D0DA5"/>
    <w:rsid w:val="002D1726"/>
    <w:rsid w:val="002D2CAD"/>
    <w:rsid w:val="002E3265"/>
    <w:rsid w:val="002E4AA9"/>
    <w:rsid w:val="002F079B"/>
    <w:rsid w:val="002F1A16"/>
    <w:rsid w:val="002F38AD"/>
    <w:rsid w:val="00302227"/>
    <w:rsid w:val="0030354D"/>
    <w:rsid w:val="00311862"/>
    <w:rsid w:val="00314CB7"/>
    <w:rsid w:val="00315786"/>
    <w:rsid w:val="003171A1"/>
    <w:rsid w:val="0032566D"/>
    <w:rsid w:val="003329F2"/>
    <w:rsid w:val="00335DB2"/>
    <w:rsid w:val="00341F50"/>
    <w:rsid w:val="00345644"/>
    <w:rsid w:val="0034601E"/>
    <w:rsid w:val="00360618"/>
    <w:rsid w:val="003643AF"/>
    <w:rsid w:val="00390C13"/>
    <w:rsid w:val="00391680"/>
    <w:rsid w:val="00393256"/>
    <w:rsid w:val="003944C3"/>
    <w:rsid w:val="003A3989"/>
    <w:rsid w:val="003A7F86"/>
    <w:rsid w:val="003E514F"/>
    <w:rsid w:val="003E605E"/>
    <w:rsid w:val="00412BEC"/>
    <w:rsid w:val="004162BA"/>
    <w:rsid w:val="00440049"/>
    <w:rsid w:val="004440A9"/>
    <w:rsid w:val="004924D6"/>
    <w:rsid w:val="00496560"/>
    <w:rsid w:val="004B03F0"/>
    <w:rsid w:val="004B2DC2"/>
    <w:rsid w:val="004C5180"/>
    <w:rsid w:val="004E13EA"/>
    <w:rsid w:val="004E5948"/>
    <w:rsid w:val="004F23F6"/>
    <w:rsid w:val="004F2F74"/>
    <w:rsid w:val="004F347F"/>
    <w:rsid w:val="00504EDD"/>
    <w:rsid w:val="005066EA"/>
    <w:rsid w:val="00546A6C"/>
    <w:rsid w:val="005527B0"/>
    <w:rsid w:val="0057366D"/>
    <w:rsid w:val="005814BE"/>
    <w:rsid w:val="005875DA"/>
    <w:rsid w:val="005A15E8"/>
    <w:rsid w:val="005B3337"/>
    <w:rsid w:val="005C0D8C"/>
    <w:rsid w:val="005C27F5"/>
    <w:rsid w:val="005C3E62"/>
    <w:rsid w:val="005D4CCA"/>
    <w:rsid w:val="005D6A36"/>
    <w:rsid w:val="005E6B85"/>
    <w:rsid w:val="005F03F2"/>
    <w:rsid w:val="005F413E"/>
    <w:rsid w:val="006062FA"/>
    <w:rsid w:val="00621B63"/>
    <w:rsid w:val="00624214"/>
    <w:rsid w:val="006334E1"/>
    <w:rsid w:val="00641E38"/>
    <w:rsid w:val="006474E1"/>
    <w:rsid w:val="006500F4"/>
    <w:rsid w:val="006616D4"/>
    <w:rsid w:val="006652C1"/>
    <w:rsid w:val="00670779"/>
    <w:rsid w:val="00680F65"/>
    <w:rsid w:val="006A391A"/>
    <w:rsid w:val="006A3C9A"/>
    <w:rsid w:val="006B126A"/>
    <w:rsid w:val="006F08C7"/>
    <w:rsid w:val="006F10E8"/>
    <w:rsid w:val="006F3515"/>
    <w:rsid w:val="006F6397"/>
    <w:rsid w:val="00717B3B"/>
    <w:rsid w:val="00722319"/>
    <w:rsid w:val="00723D2B"/>
    <w:rsid w:val="00726F7E"/>
    <w:rsid w:val="00734BB6"/>
    <w:rsid w:val="007500A4"/>
    <w:rsid w:val="0078186C"/>
    <w:rsid w:val="007E7E11"/>
    <w:rsid w:val="007F044A"/>
    <w:rsid w:val="007F2B77"/>
    <w:rsid w:val="00807D1F"/>
    <w:rsid w:val="00824B02"/>
    <w:rsid w:val="008344FF"/>
    <w:rsid w:val="0086061A"/>
    <w:rsid w:val="00877D6E"/>
    <w:rsid w:val="008810EC"/>
    <w:rsid w:val="0088567A"/>
    <w:rsid w:val="008856BC"/>
    <w:rsid w:val="00887DF9"/>
    <w:rsid w:val="008A611C"/>
    <w:rsid w:val="008A694B"/>
    <w:rsid w:val="008C5D53"/>
    <w:rsid w:val="008D1B51"/>
    <w:rsid w:val="008D63C0"/>
    <w:rsid w:val="008D7BC6"/>
    <w:rsid w:val="008E4199"/>
    <w:rsid w:val="00911975"/>
    <w:rsid w:val="00911BF2"/>
    <w:rsid w:val="00934D72"/>
    <w:rsid w:val="009506FF"/>
    <w:rsid w:val="00952A84"/>
    <w:rsid w:val="00963E1D"/>
    <w:rsid w:val="00970CC1"/>
    <w:rsid w:val="009725CD"/>
    <w:rsid w:val="00985C87"/>
    <w:rsid w:val="009864CC"/>
    <w:rsid w:val="009950A1"/>
    <w:rsid w:val="00995B01"/>
    <w:rsid w:val="009B14E1"/>
    <w:rsid w:val="009B7BC3"/>
    <w:rsid w:val="009C1262"/>
    <w:rsid w:val="009C6D63"/>
    <w:rsid w:val="009D0881"/>
    <w:rsid w:val="009D7F2A"/>
    <w:rsid w:val="009F25DB"/>
    <w:rsid w:val="00A0037C"/>
    <w:rsid w:val="00A13389"/>
    <w:rsid w:val="00A325CF"/>
    <w:rsid w:val="00A42F13"/>
    <w:rsid w:val="00A70B98"/>
    <w:rsid w:val="00A72D10"/>
    <w:rsid w:val="00AB0CFE"/>
    <w:rsid w:val="00AB11D1"/>
    <w:rsid w:val="00AB3C0F"/>
    <w:rsid w:val="00AB5F7D"/>
    <w:rsid w:val="00AE3BC1"/>
    <w:rsid w:val="00AF285B"/>
    <w:rsid w:val="00AF2C81"/>
    <w:rsid w:val="00AF2E1B"/>
    <w:rsid w:val="00B047F0"/>
    <w:rsid w:val="00B231CE"/>
    <w:rsid w:val="00B30848"/>
    <w:rsid w:val="00B405C2"/>
    <w:rsid w:val="00B42423"/>
    <w:rsid w:val="00B433C6"/>
    <w:rsid w:val="00B43570"/>
    <w:rsid w:val="00B56B6C"/>
    <w:rsid w:val="00B615CA"/>
    <w:rsid w:val="00B8044D"/>
    <w:rsid w:val="00B80EDA"/>
    <w:rsid w:val="00BA2E02"/>
    <w:rsid w:val="00BA4256"/>
    <w:rsid w:val="00BB0000"/>
    <w:rsid w:val="00BB60B8"/>
    <w:rsid w:val="00BB6752"/>
    <w:rsid w:val="00BB7DA1"/>
    <w:rsid w:val="00BE4239"/>
    <w:rsid w:val="00C11683"/>
    <w:rsid w:val="00C11BD3"/>
    <w:rsid w:val="00C127B1"/>
    <w:rsid w:val="00C137EC"/>
    <w:rsid w:val="00C40D9B"/>
    <w:rsid w:val="00C50F14"/>
    <w:rsid w:val="00C5404E"/>
    <w:rsid w:val="00C67D86"/>
    <w:rsid w:val="00C9781A"/>
    <w:rsid w:val="00CC35CD"/>
    <w:rsid w:val="00CD12AD"/>
    <w:rsid w:val="00CD6782"/>
    <w:rsid w:val="00CE2C7B"/>
    <w:rsid w:val="00CE660C"/>
    <w:rsid w:val="00CF5F9F"/>
    <w:rsid w:val="00CF6443"/>
    <w:rsid w:val="00D00CB1"/>
    <w:rsid w:val="00D07DB6"/>
    <w:rsid w:val="00D221DA"/>
    <w:rsid w:val="00D36EAB"/>
    <w:rsid w:val="00D43DB0"/>
    <w:rsid w:val="00D45A37"/>
    <w:rsid w:val="00D46324"/>
    <w:rsid w:val="00D55C53"/>
    <w:rsid w:val="00D60C19"/>
    <w:rsid w:val="00D639E7"/>
    <w:rsid w:val="00D70660"/>
    <w:rsid w:val="00D71100"/>
    <w:rsid w:val="00D928C6"/>
    <w:rsid w:val="00D9356F"/>
    <w:rsid w:val="00D94BBA"/>
    <w:rsid w:val="00DA1934"/>
    <w:rsid w:val="00DC5C01"/>
    <w:rsid w:val="00DD7F2D"/>
    <w:rsid w:val="00DE2A6A"/>
    <w:rsid w:val="00DE4529"/>
    <w:rsid w:val="00E04E39"/>
    <w:rsid w:val="00E158EF"/>
    <w:rsid w:val="00E20BD8"/>
    <w:rsid w:val="00E23B9F"/>
    <w:rsid w:val="00E3003F"/>
    <w:rsid w:val="00E37779"/>
    <w:rsid w:val="00E46B65"/>
    <w:rsid w:val="00E62ACB"/>
    <w:rsid w:val="00E6449B"/>
    <w:rsid w:val="00E64E76"/>
    <w:rsid w:val="00E72A0D"/>
    <w:rsid w:val="00E75DF2"/>
    <w:rsid w:val="00E914FD"/>
    <w:rsid w:val="00EC2C3E"/>
    <w:rsid w:val="00EE309C"/>
    <w:rsid w:val="00F11A57"/>
    <w:rsid w:val="00F1244F"/>
    <w:rsid w:val="00F257EF"/>
    <w:rsid w:val="00F31E06"/>
    <w:rsid w:val="00F37E48"/>
    <w:rsid w:val="00F414EF"/>
    <w:rsid w:val="00F415F8"/>
    <w:rsid w:val="00F545A0"/>
    <w:rsid w:val="00F66790"/>
    <w:rsid w:val="00F67029"/>
    <w:rsid w:val="00F73F79"/>
    <w:rsid w:val="00F75309"/>
    <w:rsid w:val="00F9080B"/>
    <w:rsid w:val="00F959AC"/>
    <w:rsid w:val="00FE06F5"/>
    <w:rsid w:val="00FF5B9F"/>
    <w:rsid w:val="00FF5C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5B3FBD5B"/>
  <w15:chartTrackingRefBased/>
  <w15:docId w15:val="{0097FF40-94F5-4AA9-A891-FA885AED6E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aliases w:val=" Char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FF5C5C"/>
    <w:pPr>
      <w:spacing w:line="240" w:lineRule="atLeast"/>
      <w:ind w:left="425" w:hanging="425"/>
      <w:jc w:val="both"/>
    </w:pPr>
  </w:style>
  <w:style w:type="character" w:customStyle="1" w:styleId="BodyText2Char">
    <w:name w:val="Body Text 2 Char"/>
    <w:aliases w:val=" Char Char"/>
    <w:link w:val="BodyText2"/>
    <w:rsid w:val="009C6D63"/>
    <w:rPr>
      <w:sz w:val="28"/>
      <w:lang w:val="en-US"/>
    </w:rPr>
  </w:style>
  <w:style w:type="paragraph" w:styleId="NormalWeb">
    <w:name w:val="Normal (Web)"/>
    <w:basedOn w:val="Normal"/>
    <w:rsid w:val="007E7E11"/>
    <w:rPr>
      <w:rFonts w:ascii="Times New Roman" w:hAnsi="Times New Roman"/>
      <w:szCs w:val="24"/>
    </w:rPr>
  </w:style>
  <w:style w:type="paragraph" w:customStyle="1" w:styleId="Exercise">
    <w:name w:val="Exercise"/>
    <w:rsid w:val="002F38AD"/>
    <w:pPr>
      <w:ind w:left="567" w:hanging="567"/>
    </w:pPr>
    <w:rPr>
      <w:sz w:val="24"/>
      <w:szCs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36049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9.wmf"/><Relationship Id="rId26" Type="http://schemas.openxmlformats.org/officeDocument/2006/relationships/image" Target="media/image14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4.bin"/><Relationship Id="rId34" Type="http://schemas.openxmlformats.org/officeDocument/2006/relationships/image" Target="media/image17.wmf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11.wmf"/><Relationship Id="rId29" Type="http://schemas.openxmlformats.org/officeDocument/2006/relationships/oleObject" Target="embeddings/oleObject9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3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image" Target="media/image18.wmf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8" Type="http://schemas.openxmlformats.org/officeDocument/2006/relationships/image" Target="media/image2.gi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179</Words>
  <Characters>926</Characters>
  <Application>Microsoft Office Word</Application>
  <DocSecurity>0</DocSecurity>
  <Lines>40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/>
  <LinksUpToDate>false</LinksUpToDate>
  <CharactersWithSpaces>11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dc:description/>
  <cp:lastModifiedBy>Freund Jouni</cp:lastModifiedBy>
  <cp:revision>18</cp:revision>
  <cp:lastPrinted>2023-11-01T13:59:00Z</cp:lastPrinted>
  <dcterms:created xsi:type="dcterms:W3CDTF">2020-11-09T06:48:00Z</dcterms:created>
  <dcterms:modified xsi:type="dcterms:W3CDTF">2023-11-01T1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